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DF5BAA" w14:textId="77777777" w:rsidR="000A6867" w:rsidRPr="00685361" w:rsidRDefault="009749F6" w:rsidP="000A6867">
      <w:pPr>
        <w:jc w:val="center"/>
        <w:rPr>
          <w:rFonts w:ascii="Times New Roman" w:eastAsia="MS Mincho" w:hAnsi="Times New Roman"/>
          <w:b/>
          <w:color w:val="000000"/>
          <w:szCs w:val="24"/>
        </w:rPr>
      </w:pP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MACROBUTTON MTEditEquationSection2 </w:instrText>
      </w:r>
      <w:r w:rsidRPr="008B2BFD">
        <w:rPr>
          <w:rStyle w:val="MTEquationSection"/>
        </w:rPr>
        <w:instrText>Equation Chapter 1 Section 1</w:instrText>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Eqn \r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Sec \r 1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begin"/>
      </w:r>
      <w:r>
        <w:rPr>
          <w:rFonts w:ascii="Times New Roman" w:eastAsia="MS Mincho" w:hAnsi="Times New Roman"/>
          <w:b/>
          <w:color w:val="000000"/>
          <w:szCs w:val="24"/>
        </w:rPr>
        <w:instrText xml:space="preserve"> SEQ MTChap \r 1 \h \* MERGEFORMAT </w:instrText>
      </w:r>
      <w:r>
        <w:rPr>
          <w:rFonts w:ascii="Times New Roman" w:eastAsia="MS Mincho" w:hAnsi="Times New Roman"/>
          <w:b/>
          <w:color w:val="000000"/>
          <w:szCs w:val="24"/>
        </w:rPr>
        <w:fldChar w:fldCharType="end"/>
      </w:r>
      <w:r>
        <w:rPr>
          <w:rFonts w:ascii="Times New Roman" w:eastAsia="MS Mincho" w:hAnsi="Times New Roman"/>
          <w:b/>
          <w:color w:val="000000"/>
          <w:szCs w:val="24"/>
        </w:rPr>
        <w:fldChar w:fldCharType="end"/>
      </w:r>
      <w:r w:rsidR="00E12B9B" w:rsidRPr="00E12B9B">
        <w:rPr>
          <w:rFonts w:ascii="Times New Roman" w:eastAsia="MS Mincho" w:hAnsi="Times New Roman"/>
          <w:b/>
          <w:color w:val="000000"/>
          <w:szCs w:val="24"/>
        </w:rPr>
        <w:t xml:space="preserve"> </w:t>
      </w:r>
      <w:r w:rsidR="000A6867">
        <w:rPr>
          <w:rFonts w:ascii="Times New Roman" w:eastAsia="MS Mincho" w:hAnsi="Times New Roman"/>
          <w:b/>
          <w:color w:val="000000"/>
          <w:szCs w:val="24"/>
        </w:rPr>
        <w:t>A Homogenization Appro</w:t>
      </w:r>
      <w:bookmarkStart w:id="0" w:name="_GoBack"/>
      <w:bookmarkEnd w:id="0"/>
      <w:r w:rsidR="000A6867">
        <w:rPr>
          <w:rFonts w:ascii="Times New Roman" w:eastAsia="MS Mincho" w:hAnsi="Times New Roman"/>
          <w:b/>
          <w:color w:val="000000"/>
          <w:szCs w:val="24"/>
        </w:rPr>
        <w:t>ach to Multi-Scale Radiative Transfer in Nano-Structures</w:t>
      </w:r>
    </w:p>
    <w:p w14:paraId="70CC3F15" w14:textId="77777777" w:rsidR="000A6867" w:rsidRDefault="000A6867" w:rsidP="000A6867">
      <w:pPr>
        <w:jc w:val="center"/>
        <w:rPr>
          <w:rFonts w:ascii="Times New Roman" w:eastAsia="MS Mincho" w:hAnsi="Times New Roman"/>
          <w:color w:val="000000"/>
          <w:sz w:val="20"/>
        </w:rPr>
      </w:pPr>
    </w:p>
    <w:p w14:paraId="669CED8D" w14:textId="77777777" w:rsidR="000A6867" w:rsidRDefault="000A6867" w:rsidP="000A6867">
      <w:pPr>
        <w:jc w:val="center"/>
        <w:rPr>
          <w:rFonts w:ascii="Times New Roman" w:eastAsia="MS Mincho" w:hAnsi="Times New Roman"/>
          <w:color w:val="000000"/>
          <w:sz w:val="20"/>
        </w:rPr>
      </w:pPr>
    </w:p>
    <w:p w14:paraId="2D522632" w14:textId="77777777" w:rsidR="000A6867" w:rsidRPr="006A4813" w:rsidRDefault="000A6867" w:rsidP="000A6867">
      <w:pPr>
        <w:jc w:val="center"/>
        <w:rPr>
          <w:rFonts w:ascii="Times New Roman" w:eastAsia="MS Mincho" w:hAnsi="Times New Roman"/>
          <w:color w:val="000000"/>
          <w:sz w:val="20"/>
        </w:rPr>
      </w:pPr>
      <w:r w:rsidRPr="006A4813">
        <w:rPr>
          <w:rFonts w:ascii="Times New Roman" w:eastAsia="MS Mincho" w:hAnsi="Times New Roman"/>
          <w:color w:val="000000"/>
          <w:sz w:val="20"/>
        </w:rPr>
        <w:t>Vincent M. Wheeler and Wojciech Lipiński</w:t>
      </w:r>
    </w:p>
    <w:p w14:paraId="43901C30" w14:textId="77777777" w:rsidR="000A6867" w:rsidRPr="006A4813" w:rsidRDefault="000A6867" w:rsidP="000A6867">
      <w:pPr>
        <w:jc w:val="center"/>
        <w:rPr>
          <w:rFonts w:ascii="Times New Roman" w:eastAsia="MS Mincho" w:hAnsi="Times New Roman"/>
          <w:color w:val="000000"/>
          <w:sz w:val="20"/>
        </w:rPr>
      </w:pPr>
      <w:r w:rsidRPr="006A4813">
        <w:rPr>
          <w:rFonts w:ascii="Times New Roman" w:eastAsia="MS Mincho" w:hAnsi="Times New Roman"/>
          <w:color w:val="000000"/>
          <w:sz w:val="20"/>
        </w:rPr>
        <w:t>Research School of Engineering, The Australian National University, Canberra, Australia</w:t>
      </w:r>
    </w:p>
    <w:p w14:paraId="0A9636FB" w14:textId="77777777" w:rsidR="000A6867" w:rsidRDefault="000A6867" w:rsidP="000A6867">
      <w:pPr>
        <w:jc w:val="center"/>
        <w:rPr>
          <w:rFonts w:ascii="Times New Roman" w:eastAsia="MS Mincho" w:hAnsi="Times New Roman"/>
          <w:color w:val="000000"/>
          <w:sz w:val="20"/>
        </w:rPr>
      </w:pPr>
      <w:r w:rsidRPr="006A4813">
        <w:rPr>
          <w:rFonts w:ascii="Times New Roman" w:eastAsia="MS Mincho" w:hAnsi="Times New Roman"/>
          <w:color w:val="000000"/>
          <w:sz w:val="20"/>
        </w:rPr>
        <w:t xml:space="preserve">E-mail of corresponding author: </w:t>
      </w:r>
      <w:hyperlink r:id="rId8" w:history="1">
        <w:r w:rsidRPr="00EB4DB4">
          <w:rPr>
            <w:rStyle w:val="Hyperlink"/>
            <w:rFonts w:ascii="Times New Roman" w:eastAsia="MS Mincho" w:hAnsi="Times New Roman"/>
            <w:sz w:val="20"/>
          </w:rPr>
          <w:t>wojciech.lipinski@anu.edu.au</w:t>
        </w:r>
      </w:hyperlink>
    </w:p>
    <w:p w14:paraId="3FC7F0FC" w14:textId="77777777" w:rsidR="000A6867" w:rsidRPr="00D40798" w:rsidRDefault="000A6867" w:rsidP="000A6867">
      <w:pPr>
        <w:jc w:val="center"/>
        <w:rPr>
          <w:rFonts w:ascii="Times New Roman" w:eastAsia="MS Mincho" w:hAnsi="Times New Roman"/>
          <w:color w:val="000000"/>
          <w:sz w:val="20"/>
        </w:rPr>
      </w:pPr>
    </w:p>
    <w:p w14:paraId="7474B70E" w14:textId="77777777" w:rsidR="000A6867" w:rsidRDefault="000A6867" w:rsidP="000A6867">
      <w:pPr>
        <w:jc w:val="center"/>
        <w:rPr>
          <w:rFonts w:ascii="Times New Roman" w:eastAsia="MS Mincho" w:hAnsi="Times New Roman"/>
          <w:b/>
          <w:color w:val="000000"/>
          <w:sz w:val="18"/>
          <w:szCs w:val="18"/>
        </w:rPr>
      </w:pPr>
      <w:r>
        <w:rPr>
          <w:rFonts w:ascii="Times New Roman" w:eastAsia="MS Mincho" w:hAnsi="Times New Roman" w:hint="eastAsia"/>
          <w:b/>
          <w:color w:val="000000"/>
          <w:sz w:val="18"/>
          <w:szCs w:val="18"/>
        </w:rPr>
        <w:t>ABSTRACT</w:t>
      </w:r>
    </w:p>
    <w:p w14:paraId="3C9F872D" w14:textId="77777777" w:rsidR="000A6867" w:rsidRPr="00685361" w:rsidRDefault="000A6867" w:rsidP="000A6867">
      <w:pPr>
        <w:ind w:firstLine="284"/>
        <w:rPr>
          <w:rFonts w:ascii="Times New Roman" w:eastAsia="MS Mincho" w:hAnsi="Times New Roman"/>
          <w:color w:val="000000"/>
          <w:sz w:val="20"/>
        </w:rPr>
      </w:pPr>
      <w:r>
        <w:rPr>
          <w:rFonts w:ascii="Times New Roman" w:eastAsia="MS Mincho" w:hAnsi="Times New Roman"/>
          <w:color w:val="000000"/>
          <w:sz w:val="20"/>
        </w:rPr>
        <w:t>We</w:t>
      </w:r>
      <w:r w:rsidRPr="006A4813">
        <w:rPr>
          <w:rFonts w:ascii="Times New Roman" w:eastAsia="MS Mincho" w:hAnsi="Times New Roman"/>
          <w:color w:val="000000"/>
          <w:sz w:val="20"/>
        </w:rPr>
        <w:t xml:space="preserve"> propose a homogenization approach </w:t>
      </w:r>
      <w:r>
        <w:rPr>
          <w:rFonts w:ascii="Times New Roman" w:eastAsia="MS Mincho" w:hAnsi="Times New Roman"/>
          <w:color w:val="000000"/>
          <w:sz w:val="20"/>
        </w:rPr>
        <w:t xml:space="preserve">for modelling </w:t>
      </w:r>
      <w:r w:rsidRPr="006A4813">
        <w:rPr>
          <w:rFonts w:ascii="Times New Roman" w:eastAsia="MS Mincho" w:hAnsi="Times New Roman"/>
          <w:color w:val="000000"/>
          <w:sz w:val="20"/>
        </w:rPr>
        <w:t xml:space="preserve">thermal radiative transfer in nano-structured materials to obtain an effective radiative transport equation (RTE). The approach is </w:t>
      </w:r>
      <w:r>
        <w:rPr>
          <w:rFonts w:ascii="Times New Roman" w:eastAsia="MS Mincho" w:hAnsi="Times New Roman"/>
          <w:color w:val="000000"/>
          <w:sz w:val="20"/>
        </w:rPr>
        <w:t>based</w:t>
      </w:r>
      <w:r w:rsidRPr="006A4813">
        <w:rPr>
          <w:rFonts w:ascii="Times New Roman" w:eastAsia="MS Mincho" w:hAnsi="Times New Roman"/>
          <w:color w:val="000000"/>
          <w:sz w:val="20"/>
        </w:rPr>
        <w:t xml:space="preserve"> on the concept of moment-linking—the macroscopic moments of </w:t>
      </w:r>
      <w:r>
        <w:rPr>
          <w:rFonts w:ascii="Times New Roman" w:eastAsia="MS Mincho" w:hAnsi="Times New Roman"/>
          <w:color w:val="000000"/>
          <w:sz w:val="20"/>
        </w:rPr>
        <w:t>an</w:t>
      </w:r>
      <w:r w:rsidRPr="006A4813">
        <w:rPr>
          <w:rFonts w:ascii="Times New Roman" w:eastAsia="MS Mincho" w:hAnsi="Times New Roman"/>
          <w:color w:val="000000"/>
          <w:sz w:val="20"/>
        </w:rPr>
        <w:t xml:space="preserve"> effective RTE </w:t>
      </w:r>
      <w:r>
        <w:rPr>
          <w:rFonts w:ascii="Times New Roman" w:eastAsia="MS Mincho" w:hAnsi="Times New Roman"/>
          <w:color w:val="000000"/>
          <w:sz w:val="20"/>
        </w:rPr>
        <w:t>are</w:t>
      </w:r>
      <w:r w:rsidRPr="006A4813">
        <w:rPr>
          <w:rFonts w:ascii="Times New Roman" w:eastAsia="MS Mincho" w:hAnsi="Times New Roman"/>
          <w:color w:val="000000"/>
          <w:sz w:val="20"/>
        </w:rPr>
        <w:t xml:space="preserve"> match</w:t>
      </w:r>
      <w:r>
        <w:rPr>
          <w:rFonts w:ascii="Times New Roman" w:eastAsia="MS Mincho" w:hAnsi="Times New Roman"/>
          <w:color w:val="000000"/>
          <w:sz w:val="20"/>
        </w:rPr>
        <w:t>ed to</w:t>
      </w:r>
      <w:r w:rsidRPr="006A4813">
        <w:rPr>
          <w:rFonts w:ascii="Times New Roman" w:eastAsia="MS Mincho" w:hAnsi="Times New Roman"/>
          <w:color w:val="000000"/>
          <w:sz w:val="20"/>
        </w:rPr>
        <w:t xml:space="preserve"> the moments of the underlying electrodynamic solution.  </w:t>
      </w:r>
      <w:r>
        <w:rPr>
          <w:rFonts w:ascii="Times New Roman" w:eastAsia="MS Mincho" w:hAnsi="Times New Roman"/>
          <w:color w:val="000000"/>
          <w:sz w:val="20"/>
        </w:rPr>
        <w:t>Here we present the approach and discuss anticipated results and future directions.</w:t>
      </w:r>
    </w:p>
    <w:p w14:paraId="4F11A330" w14:textId="77777777" w:rsidR="000A6867" w:rsidRPr="0066469F" w:rsidRDefault="000A6867" w:rsidP="000A6867">
      <w:pPr>
        <w:rPr>
          <w:rFonts w:ascii="Times New Roman" w:eastAsia="Malgun Gothic" w:hAnsi="Times New Roman"/>
          <w:color w:val="000000"/>
          <w:sz w:val="20"/>
          <w:lang w:eastAsia="ko-KR"/>
        </w:rPr>
      </w:pPr>
    </w:p>
    <w:p w14:paraId="72AE3A1B" w14:textId="77777777" w:rsidR="000A6867" w:rsidRPr="0066469F" w:rsidRDefault="000A6867" w:rsidP="000A6867">
      <w:pPr>
        <w:rPr>
          <w:rFonts w:ascii="Times New Roman" w:eastAsia="Malgun Gothic" w:hAnsi="Times New Roman"/>
          <w:b/>
          <w:color w:val="000000"/>
          <w:lang w:eastAsia="ko-KR"/>
        </w:rPr>
        <w:sectPr w:rsidR="000A6867" w:rsidRPr="0066469F" w:rsidSect="000A6867">
          <w:type w:val="continuous"/>
          <w:pgSz w:w="11906" w:h="16838" w:code="9"/>
          <w:pgMar w:top="1418" w:right="1134" w:bottom="1418" w:left="1134" w:header="567" w:footer="992" w:gutter="0"/>
          <w:cols w:space="425"/>
          <w:docGrid w:linePitch="400"/>
        </w:sectPr>
      </w:pPr>
    </w:p>
    <w:p w14:paraId="20F81D90" w14:textId="77777777" w:rsidR="000A6867" w:rsidRDefault="000A6867" w:rsidP="000A6867">
      <w:pPr>
        <w:rPr>
          <w:rFonts w:ascii="Times New Roman" w:eastAsia="MS Mincho" w:hAnsi="Times New Roman"/>
          <w:b/>
          <w:bCs/>
          <w:color w:val="000000"/>
          <w:sz w:val="20"/>
        </w:rPr>
      </w:pPr>
      <w:r>
        <w:rPr>
          <w:rFonts w:ascii="Times New Roman" w:eastAsia="MS Mincho" w:hAnsi="Times New Roman" w:hint="eastAsia"/>
          <w:b/>
          <w:bCs/>
          <w:color w:val="000000"/>
          <w:sz w:val="20"/>
        </w:rPr>
        <w:t>1. Introduction</w:t>
      </w:r>
    </w:p>
    <w:p w14:paraId="6992EB9C" w14:textId="77777777" w:rsidR="000A6867" w:rsidRDefault="000A6867" w:rsidP="000A6867">
      <w:pPr>
        <w:ind w:firstLine="284"/>
        <w:rPr>
          <w:sz w:val="20"/>
        </w:rPr>
      </w:pPr>
      <w:r w:rsidRPr="006A4813">
        <w:rPr>
          <w:sz w:val="20"/>
        </w:rPr>
        <w:t xml:space="preserve">Radiative transfer in complex </w:t>
      </w:r>
      <w:r>
        <w:rPr>
          <w:sz w:val="20"/>
        </w:rPr>
        <w:t xml:space="preserve">hetero-structured media has garnered much </w:t>
      </w:r>
      <w:r w:rsidRPr="006A4813">
        <w:rPr>
          <w:sz w:val="20"/>
        </w:rPr>
        <w:t>attention in the recent decade [</w:t>
      </w:r>
      <w:r>
        <w:rPr>
          <w:sz w:val="20"/>
        </w:rPr>
        <w:t>1</w:t>
      </w:r>
      <w:r w:rsidRPr="006A4813">
        <w:rPr>
          <w:sz w:val="20"/>
        </w:rPr>
        <w:t xml:space="preserve">]. </w:t>
      </w:r>
      <w:r>
        <w:rPr>
          <w:sz w:val="20"/>
        </w:rPr>
        <w:t>When the</w:t>
      </w:r>
      <w:r w:rsidRPr="006A4813">
        <w:rPr>
          <w:sz w:val="20"/>
        </w:rPr>
        <w:t xml:space="preserve"> heterogeneous features of such media are </w:t>
      </w:r>
      <w:r>
        <w:rPr>
          <w:sz w:val="20"/>
        </w:rPr>
        <w:t xml:space="preserve">sufficiently </w:t>
      </w:r>
      <w:r w:rsidRPr="006A4813">
        <w:rPr>
          <w:sz w:val="20"/>
        </w:rPr>
        <w:t>large</w:t>
      </w:r>
      <w:r>
        <w:rPr>
          <w:sz w:val="20"/>
        </w:rPr>
        <w:t>,</w:t>
      </w:r>
      <w:r w:rsidRPr="006A4813">
        <w:rPr>
          <w:sz w:val="20"/>
        </w:rPr>
        <w:t xml:space="preserve"> the radiative transfer equation (RTE) can be applied at discrete levels, which drastical</w:t>
      </w:r>
      <w:r>
        <w:rPr>
          <w:sz w:val="20"/>
        </w:rPr>
        <w:t>ly simplifies the analysis. R</w:t>
      </w:r>
      <w:r w:rsidRPr="006A4813">
        <w:rPr>
          <w:sz w:val="20"/>
        </w:rPr>
        <w:t>ecent developments provide a strong theoretical foundation for the use of the single and multiple RTE continuum approaches in macro-structured media consisting of multiple components with arbitrary-shaped discrete-level geometry and arbitrary radiative properties of the constituents</w:t>
      </w:r>
      <w:r>
        <w:rPr>
          <w:sz w:val="20"/>
        </w:rPr>
        <w:t xml:space="preserve"> [2]. </w:t>
      </w:r>
      <w:r w:rsidRPr="006A4813">
        <w:rPr>
          <w:sz w:val="20"/>
        </w:rPr>
        <w:t>Studies on predicting thermal characteristics, in particular radiative properties, of nano- and micro-structured media are nearly absent in the literature</w:t>
      </w:r>
      <w:r>
        <w:rPr>
          <w:sz w:val="20"/>
        </w:rPr>
        <w:t xml:space="preserve"> and pose serious modelling challenges</w:t>
      </w:r>
      <w:r w:rsidRPr="006A4813">
        <w:rPr>
          <w:sz w:val="20"/>
        </w:rPr>
        <w:t xml:space="preserve">. </w:t>
      </w:r>
      <w:r>
        <w:rPr>
          <w:sz w:val="20"/>
        </w:rPr>
        <w:t xml:space="preserve">Of particular interest here are the high-temperature processes considered in the emerging field of solar thermochemistry [3] where hetero-structured, multi-scale materials have already appeared in experimental investigations [4]. </w:t>
      </w:r>
    </w:p>
    <w:p w14:paraId="4465B8C2" w14:textId="77777777" w:rsidR="000A6867" w:rsidRDefault="000A6867" w:rsidP="000A6867">
      <w:pPr>
        <w:ind w:firstLine="284"/>
        <w:rPr>
          <w:sz w:val="20"/>
        </w:rPr>
      </w:pPr>
      <w:r>
        <w:rPr>
          <w:sz w:val="20"/>
        </w:rPr>
        <w:t xml:space="preserve">The connection between the electrodynamic description of light and the ray description that underlies the RTE in discrete and continuous random media has been explored by numerous authors and was derived explicitly from the underlying electrodynamic equations in limiting cases [5,6,7,8]. In doing so, these authors have shown that the traditional interpretation of the RTE—in terms of rays traveling through a particulate medium—can be generalized, making its application to diverse physical situation more plausible. Indeed, the RTE has been shown to agree with electrodynamic simulations for two-dimensional slabs of randomly-located cylinders, even for a system with a size comparable to the wavelength [9]. However, the agreement was shown to break down for cases exhibiting strong dependent scattering for high volume fractions of scatterers. Theoretical developments for discrete random media often exclude this effect by employing the far-field approximation, for example [6].  It has been postulated that by changing the coefficients appearing in the RTE to be effective coefficients, a better agreement is possible for highly-dense media [9]. </w:t>
      </w:r>
    </w:p>
    <w:p w14:paraId="0D6DB256" w14:textId="77777777" w:rsidR="000A6867" w:rsidRDefault="000A6867" w:rsidP="000A6867">
      <w:pPr>
        <w:ind w:firstLine="284"/>
        <w:rPr>
          <w:sz w:val="20"/>
        </w:rPr>
      </w:pPr>
      <w:r>
        <w:rPr>
          <w:sz w:val="20"/>
        </w:rPr>
        <w:t xml:space="preserve">In this work we propose a method to obtain such effective properties. As a result, we hope to describe a method where the effective properties of a dependently scattering medium, porous materials in particular, can be </w:t>
      </w:r>
      <w:r>
        <w:rPr>
          <w:sz w:val="20"/>
        </w:rPr>
        <w:t>determined from an electrodynamic simulation on a representative volume.</w:t>
      </w:r>
    </w:p>
    <w:p w14:paraId="445F4823" w14:textId="77777777" w:rsidR="000A6867" w:rsidRPr="0066469F" w:rsidRDefault="000A6867" w:rsidP="000A6867">
      <w:pPr>
        <w:ind w:firstLine="284"/>
        <w:rPr>
          <w:rFonts w:ascii="Times New Roman" w:eastAsia="Malgun Gothic" w:hAnsi="Times New Roman"/>
          <w:color w:val="000000"/>
          <w:sz w:val="20"/>
          <w:lang w:eastAsia="ko-KR"/>
        </w:rPr>
      </w:pPr>
    </w:p>
    <w:p w14:paraId="165F37B7" w14:textId="77777777" w:rsidR="000A6867" w:rsidRDefault="000A6867" w:rsidP="000A6867">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2. </w:t>
      </w:r>
      <w:r w:rsidRPr="00605F93">
        <w:rPr>
          <w:rFonts w:ascii="Times New Roman" w:eastAsia="Malgun Gothic" w:hAnsi="Times New Roman"/>
          <w:b/>
          <w:bCs/>
          <w:color w:val="000000"/>
          <w:sz w:val="20"/>
          <w:lang w:eastAsia="ko-KR"/>
        </w:rPr>
        <w:t>Proposed methodology</w:t>
      </w:r>
    </w:p>
    <w:p w14:paraId="5DE92884" w14:textId="77777777" w:rsidR="000A6867" w:rsidRDefault="000A6867" w:rsidP="000A6867">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We consider the limiting case of the RTE written in terms of a phase-space energy density</w:t>
      </w:r>
      <w:r w:rsidRPr="00DB22FB">
        <w:rPr>
          <w:position w:val="-10"/>
        </w:rPr>
        <w:object w:dxaOrig="1060" w:dyaOrig="300" w14:anchorId="283A62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7" type="#_x0000_t75" style="width:52.5pt;height:15pt" o:ole="">
            <v:imagedata r:id="rId9" o:title=""/>
          </v:shape>
          <o:OLEObject Type="Embed" ProgID="Equation.DSMT4" ShapeID="_x0000_i1377" DrawAspect="Content" ObjectID="_1561384997" r:id="rId10"/>
        </w:object>
      </w:r>
      <w:r>
        <w:rPr>
          <w:rFonts w:ascii="Times New Roman" w:eastAsia="Malgun Gothic" w:hAnsi="Times New Roman"/>
          <w:bCs/>
          <w:color w:val="000000"/>
          <w:sz w:val="20"/>
          <w:lang w:eastAsia="ko-KR"/>
        </w:rPr>
        <w:t>for a non-absorbing, non-emitting medium [5],</w:t>
      </w:r>
    </w:p>
    <w:p w14:paraId="54C44344" w14:textId="77777777" w:rsidR="000A6867" w:rsidRDefault="000A6867" w:rsidP="000A6867">
      <w:pPr>
        <w:pStyle w:val="MTDisplayEquation"/>
        <w:rPr>
          <w:lang w:eastAsia="ko-KR"/>
        </w:rPr>
      </w:pPr>
      <w:r>
        <w:rPr>
          <w:lang w:eastAsia="ko-KR"/>
        </w:rPr>
        <w:tab/>
      </w:r>
      <w:r w:rsidRPr="008B2BFD">
        <w:rPr>
          <w:position w:val="-14"/>
          <w:lang w:eastAsia="ko-KR"/>
        </w:rPr>
        <w:object w:dxaOrig="2480" w:dyaOrig="380" w14:anchorId="62D2F2F6">
          <v:shape id="_x0000_i1378" type="#_x0000_t75" style="width:123.75pt;height:18.75pt" o:ole="">
            <v:imagedata r:id="rId11" o:title=""/>
          </v:shape>
          <o:OLEObject Type="Embed" ProgID="Equation.DSMT4" ShapeID="_x0000_i1378" DrawAspect="Content" ObjectID="_1561384998" r:id="rId12"/>
        </w:object>
      </w:r>
      <w:r>
        <w:rPr>
          <w:lang w:eastAsia="ko-KR"/>
        </w:rPr>
        <w:t xml:space="preserve"> </w:t>
      </w:r>
      <w:r>
        <w:rPr>
          <w:lang w:eastAsia="ko-KR"/>
        </w:rPr>
        <w:tab/>
      </w:r>
      <w:r w:rsidRPr="008B2BFD">
        <w:rPr>
          <w:sz w:val="20"/>
          <w:lang w:eastAsia="ko-KR"/>
        </w:rPr>
        <w:fldChar w:fldCharType="begin"/>
      </w:r>
      <w:r w:rsidRPr="008B2BFD">
        <w:rPr>
          <w:sz w:val="20"/>
          <w:lang w:eastAsia="ko-KR"/>
        </w:rPr>
        <w:instrText xml:space="preserve"> MACROBUTTON MTPlaceRef \* MERGEFORMAT </w:instrText>
      </w:r>
      <w:r w:rsidRPr="008B2BFD">
        <w:rPr>
          <w:sz w:val="20"/>
          <w:lang w:eastAsia="ko-KR"/>
        </w:rPr>
        <w:fldChar w:fldCharType="begin"/>
      </w:r>
      <w:r w:rsidRPr="008B2BFD">
        <w:rPr>
          <w:sz w:val="20"/>
          <w:lang w:eastAsia="ko-KR"/>
        </w:rPr>
        <w:instrText xml:space="preserve"> SEQ MTEqn \h \* MERGEFORMAT </w:instrText>
      </w:r>
      <w:r w:rsidRPr="008B2BFD">
        <w:rPr>
          <w:sz w:val="20"/>
          <w:lang w:eastAsia="ko-KR"/>
        </w:rPr>
        <w:fldChar w:fldCharType="end"/>
      </w:r>
      <w:r w:rsidRPr="008B2BFD">
        <w:rPr>
          <w:sz w:val="20"/>
          <w:lang w:eastAsia="ko-KR"/>
        </w:rPr>
        <w:instrText>(</w:instrText>
      </w:r>
      <w:r w:rsidRPr="008B2BFD">
        <w:rPr>
          <w:sz w:val="20"/>
          <w:lang w:eastAsia="ko-KR"/>
        </w:rPr>
        <w:fldChar w:fldCharType="begin"/>
      </w:r>
      <w:r w:rsidRPr="008B2BFD">
        <w:rPr>
          <w:sz w:val="20"/>
          <w:lang w:eastAsia="ko-KR"/>
        </w:rPr>
        <w:instrText xml:space="preserve"> SEQ MTEqn \c \* Arabic \* MERGEFORMAT </w:instrText>
      </w:r>
      <w:r w:rsidRPr="008B2BFD">
        <w:rPr>
          <w:sz w:val="20"/>
          <w:lang w:eastAsia="ko-KR"/>
        </w:rPr>
        <w:fldChar w:fldCharType="separate"/>
      </w:r>
      <w:r>
        <w:rPr>
          <w:noProof/>
          <w:sz w:val="20"/>
          <w:lang w:eastAsia="ko-KR"/>
        </w:rPr>
        <w:instrText>1</w:instrText>
      </w:r>
      <w:r w:rsidRPr="008B2BFD">
        <w:rPr>
          <w:sz w:val="20"/>
          <w:lang w:eastAsia="ko-KR"/>
        </w:rPr>
        <w:fldChar w:fldCharType="end"/>
      </w:r>
      <w:r w:rsidRPr="008B2BFD">
        <w:rPr>
          <w:sz w:val="20"/>
          <w:lang w:eastAsia="ko-KR"/>
        </w:rPr>
        <w:instrText>)</w:instrText>
      </w:r>
      <w:r w:rsidRPr="008B2BFD">
        <w:rPr>
          <w:sz w:val="20"/>
          <w:lang w:eastAsia="ko-KR"/>
        </w:rPr>
        <w:fldChar w:fldCharType="end"/>
      </w:r>
    </w:p>
    <w:p w14:paraId="08557673" w14:textId="77777777" w:rsidR="000A6867" w:rsidRDefault="000A6867" w:rsidP="000A6867">
      <w:pPr>
        <w:rPr>
          <w:rFonts w:ascii="Times New Roman" w:eastAsia="Malgun Gothic" w:hAnsi="Times New Roman"/>
          <w:bCs/>
          <w:color w:val="000000"/>
          <w:sz w:val="20"/>
          <w:lang w:eastAsia="ko-KR"/>
        </w:rPr>
      </w:pPr>
      <w:r w:rsidRPr="00B8495F">
        <w:rPr>
          <w:rFonts w:ascii="Times New Roman" w:eastAsia="Malgun Gothic" w:hAnsi="Times New Roman"/>
          <w:bCs/>
          <w:color w:val="000000"/>
          <w:sz w:val="20"/>
          <w:lang w:eastAsia="ko-KR"/>
        </w:rPr>
        <w:t>Here</w:t>
      </w:r>
      <w:r>
        <w:rPr>
          <w:rFonts w:ascii="Times New Roman" w:eastAsia="Malgun Gothic" w:hAnsi="Times New Roman"/>
          <w:bCs/>
          <w:color w:val="000000"/>
          <w:sz w:val="20"/>
          <w:lang w:eastAsia="ko-KR"/>
        </w:rPr>
        <w:t xml:space="preserve">, </w:t>
      </w:r>
      <w:r w:rsidRPr="001D5E72">
        <w:rPr>
          <w:rFonts w:ascii="Times New Roman" w:eastAsia="Malgun Gothic" w:hAnsi="Times New Roman"/>
          <w:bCs/>
          <w:i/>
          <w:color w:val="000000"/>
          <w:sz w:val="20"/>
          <w:lang w:eastAsia="ko-KR"/>
        </w:rPr>
        <w:sym w:font="Symbol" w:char="F073"/>
      </w:r>
      <w:r>
        <w:rPr>
          <w:position w:val="-6"/>
          <w:sz w:val="20"/>
        </w:rPr>
        <w:t xml:space="preserve"> </w:t>
      </w:r>
      <w:r w:rsidRPr="00B8495F">
        <w:rPr>
          <w:sz w:val="20"/>
        </w:rPr>
        <w:t>is the scattering</w:t>
      </w:r>
      <w:r>
        <w:rPr>
          <w:sz w:val="20"/>
        </w:rPr>
        <w:t xml:space="preserve"> rate, </w:t>
      </w:r>
      <w:r w:rsidRPr="001D5E72">
        <w:rPr>
          <w:i/>
          <w:sz w:val="20"/>
        </w:rPr>
        <w:t>k</w:t>
      </w:r>
      <w:r>
        <w:rPr>
          <w:sz w:val="20"/>
        </w:rPr>
        <w:t xml:space="preserve"> is the wave-vector, </w:t>
      </w:r>
      <w:r w:rsidRPr="00F0507E">
        <w:rPr>
          <w:position w:val="-14"/>
          <w:sz w:val="20"/>
        </w:rPr>
        <w:object w:dxaOrig="1380" w:dyaOrig="380" w14:anchorId="51BFADF1">
          <v:shape id="_x0000_i1379" type="#_x0000_t75" style="width:69pt;height:18.75pt" o:ole="">
            <v:imagedata r:id="rId13" o:title=""/>
          </v:shape>
          <o:OLEObject Type="Embed" ProgID="Equation.DSMT4" ShapeID="_x0000_i1379" DrawAspect="Content" ObjectID="_1561384999" r:id="rId14"/>
        </w:object>
      </w:r>
      <w:r>
        <w:rPr>
          <w:position w:val="-14"/>
          <w:sz w:val="20"/>
        </w:rPr>
        <w:t xml:space="preserve"> </w:t>
      </w:r>
      <w:r>
        <w:rPr>
          <w:sz w:val="20"/>
        </w:rPr>
        <w:t xml:space="preserve">is the </w:t>
      </w:r>
      <w:r w:rsidRPr="009F3546">
        <w:rPr>
          <w:i/>
          <w:sz w:val="20"/>
        </w:rPr>
        <w:t>i</w:t>
      </w:r>
      <w:r>
        <w:rPr>
          <w:sz w:val="20"/>
        </w:rPr>
        <w:t xml:space="preserve">th component of the phase velocity vector, and </w:t>
      </w:r>
      <w:r w:rsidRPr="001D5E72">
        <w:rPr>
          <w:sz w:val="20"/>
        </w:rPr>
        <w:sym w:font="Symbol" w:char="F046"/>
      </w:r>
      <w:r w:rsidRPr="001D5E72">
        <w:rPr>
          <w:sz w:val="20"/>
        </w:rPr>
        <w:t xml:space="preserve"> </w:t>
      </w:r>
      <w:r>
        <w:rPr>
          <w:sz w:val="20"/>
        </w:rPr>
        <w:t>is the scattering phase function.</w:t>
      </w:r>
      <w:r>
        <w:t xml:space="preserve"> </w:t>
      </w:r>
      <w:r>
        <w:rPr>
          <w:sz w:val="20"/>
        </w:rPr>
        <w:t xml:space="preserve">The permeability and permittivity of the local medium is given by </w:t>
      </w:r>
      <w:r w:rsidRPr="001D5E72">
        <w:rPr>
          <w:i/>
          <w:sz w:val="20"/>
        </w:rPr>
        <w:sym w:font="Symbol" w:char="F065"/>
      </w:r>
      <w:r>
        <w:rPr>
          <w:sz w:val="20"/>
        </w:rPr>
        <w:t xml:space="preserve"> and </w:t>
      </w:r>
      <w:r w:rsidRPr="001D5E72">
        <w:rPr>
          <w:i/>
          <w:sz w:val="20"/>
        </w:rPr>
        <w:sym w:font="Symbol" w:char="F06D"/>
      </w:r>
      <w:r>
        <w:rPr>
          <w:sz w:val="20"/>
        </w:rPr>
        <w:t xml:space="preserve">. </w:t>
      </w:r>
      <w:r w:rsidRPr="00A9122A">
        <w:rPr>
          <w:sz w:val="20"/>
        </w:rPr>
        <w:t>Space and time are denoted</w:t>
      </w:r>
      <w:r>
        <w:rPr>
          <w:sz w:val="20"/>
        </w:rPr>
        <w:t xml:space="preserve"> </w:t>
      </w:r>
      <w:r w:rsidRPr="001D5E72">
        <w:rPr>
          <w:i/>
          <w:sz w:val="20"/>
        </w:rPr>
        <w:t>x</w:t>
      </w:r>
      <w:r w:rsidRPr="001D5E72">
        <w:rPr>
          <w:sz w:val="20"/>
        </w:rPr>
        <w:t xml:space="preserve"> </w:t>
      </w:r>
      <w:r w:rsidRPr="00A9122A">
        <w:rPr>
          <w:sz w:val="20"/>
        </w:rPr>
        <w:t>and</w:t>
      </w:r>
      <w:r>
        <w:rPr>
          <w:sz w:val="20"/>
        </w:rPr>
        <w:t xml:space="preserve"> </w:t>
      </w:r>
      <w:r w:rsidRPr="001D5E72">
        <w:rPr>
          <w:i/>
          <w:sz w:val="20"/>
        </w:rPr>
        <w:t>t</w:t>
      </w:r>
      <w:r w:rsidRPr="00A9122A">
        <w:rPr>
          <w:sz w:val="20"/>
        </w:rPr>
        <w:t>.</w:t>
      </w:r>
      <w:r>
        <w:t xml:space="preserve"> </w:t>
      </w:r>
      <w:r>
        <w:rPr>
          <w:rFonts w:ascii="Times New Roman" w:eastAsia="Malgun Gothic" w:hAnsi="Times New Roman"/>
          <w:bCs/>
          <w:color w:val="000000"/>
          <w:sz w:val="20"/>
          <w:lang w:eastAsia="ko-KR"/>
        </w:rPr>
        <w:t>Note that the phase-space energy density has the units of J m</w:t>
      </w:r>
      <w:r>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µm</w:t>
      </w:r>
      <w:r w:rsidRPr="00A14789">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 i.e. energy density per wave-vector, and the scattering phase function is properly normalized and should ensure that scattering only takes place within a certain wavenumber band.  For the reader more comfortable with the RTE written in terms of a specific intensity</w:t>
      </w:r>
      <w:r w:rsidRPr="00F0507E">
        <w:rPr>
          <w:rFonts w:ascii="Times New Roman" w:eastAsia="Malgun Gothic" w:hAnsi="Times New Roman"/>
          <w:bCs/>
          <w:color w:val="000000"/>
          <w:position w:val="-8"/>
          <w:sz w:val="20"/>
          <w:lang w:eastAsia="ko-KR"/>
        </w:rPr>
        <w:object w:dxaOrig="220" w:dyaOrig="260" w14:anchorId="4180E9F1">
          <v:shape id="_x0000_i1380" type="#_x0000_t75" style="width:11.25pt;height:12.75pt" o:ole="">
            <v:imagedata r:id="rId15" o:title=""/>
          </v:shape>
          <o:OLEObject Type="Embed" ProgID="Equation.DSMT4" ShapeID="_x0000_i1380" DrawAspect="Content" ObjectID="_1561385000" r:id="rId16"/>
        </w:object>
      </w:r>
      <w:r>
        <w:rPr>
          <w:rFonts w:ascii="Times New Roman" w:eastAsia="Malgun Gothic" w:hAnsi="Times New Roman"/>
          <w:bCs/>
          <w:color w:val="000000"/>
          <w:sz w:val="20"/>
          <w:lang w:eastAsia="ko-KR"/>
        </w:rPr>
        <w:t xml:space="preserve">we point out that for a medium with a dilute collection of independent scatterers we have </w:t>
      </w:r>
      <w:r w:rsidRPr="00937D6D">
        <w:rPr>
          <w:rFonts w:ascii="Times New Roman" w:eastAsia="Malgun Gothic" w:hAnsi="Times New Roman"/>
          <w:bCs/>
          <w:color w:val="000000"/>
          <w:position w:val="-8"/>
          <w:sz w:val="20"/>
          <w:lang w:eastAsia="ko-KR"/>
        </w:rPr>
        <w:object w:dxaOrig="620" w:dyaOrig="260" w14:anchorId="099B91E7">
          <v:shape id="_x0000_i1381" type="#_x0000_t75" style="width:30.75pt;height:12.75pt" o:ole="">
            <v:imagedata r:id="rId17" o:title=""/>
          </v:shape>
          <o:OLEObject Type="Embed" ProgID="Equation.DSMT4" ShapeID="_x0000_i1381" DrawAspect="Content" ObjectID="_1561385001" r:id="rId18"/>
        </w:object>
      </w:r>
      <w:r>
        <w:rPr>
          <w:rFonts w:ascii="Times New Roman" w:eastAsia="Malgun Gothic" w:hAnsi="Times New Roman"/>
          <w:bCs/>
          <w:color w:val="000000"/>
          <w:sz w:val="20"/>
          <w:lang w:eastAsia="ko-KR"/>
        </w:rPr>
        <w:t xml:space="preserve">where </w:t>
      </w:r>
      <w:r w:rsidRPr="00A131ED">
        <w:rPr>
          <w:rFonts w:ascii="Times New Roman" w:eastAsia="Malgun Gothic" w:hAnsi="Times New Roman"/>
          <w:bCs/>
          <w:color w:val="000000"/>
          <w:position w:val="-10"/>
          <w:sz w:val="20"/>
          <w:lang w:eastAsia="ko-KR"/>
        </w:rPr>
        <w:object w:dxaOrig="840" w:dyaOrig="320" w14:anchorId="30390C1B">
          <v:shape id="_x0000_i1382" type="#_x0000_t75" style="width:42pt;height:15.75pt" o:ole="">
            <v:imagedata r:id="rId19" o:title=""/>
          </v:shape>
          <o:OLEObject Type="Embed" ProgID="Equation.DSMT4" ShapeID="_x0000_i1382" DrawAspect="Content" ObjectID="_1561385002" r:id="rId20"/>
        </w:object>
      </w:r>
      <w:r>
        <w:rPr>
          <w:rFonts w:ascii="Times New Roman" w:eastAsia="Malgun Gothic" w:hAnsi="Times New Roman"/>
          <w:bCs/>
          <w:color w:val="000000"/>
          <w:position w:val="-10"/>
          <w:sz w:val="20"/>
          <w:lang w:eastAsia="ko-KR"/>
        </w:rPr>
        <w:t xml:space="preserve"> </w:t>
      </w:r>
      <w:r>
        <w:rPr>
          <w:rFonts w:ascii="Times New Roman" w:eastAsia="Malgun Gothic" w:hAnsi="Times New Roman"/>
          <w:bCs/>
          <w:color w:val="000000"/>
          <w:sz w:val="20"/>
          <w:lang w:eastAsia="ko-KR"/>
        </w:rPr>
        <w:t xml:space="preserve">is the speed of light in the background medium. We would like to connect this equation to the fields obtainable by a solution to Maxwell’s equations. To this end, we express the coefficients defining the medium—namely </w:t>
      </w:r>
      <w:r w:rsidRPr="001D5E72">
        <w:rPr>
          <w:rFonts w:ascii="Times New Roman" w:eastAsia="Malgun Gothic" w:hAnsi="Times New Roman"/>
          <w:bCs/>
          <w:i/>
          <w:color w:val="000000"/>
          <w:sz w:val="20"/>
          <w:lang w:eastAsia="ko-KR"/>
        </w:rPr>
        <w:sym w:font="Symbol" w:char="F073"/>
      </w:r>
      <w:r>
        <w:rPr>
          <w:rFonts w:ascii="Times New Roman" w:eastAsia="Malgun Gothic" w:hAnsi="Times New Roman"/>
          <w:bCs/>
          <w:color w:val="000000"/>
          <w:sz w:val="20"/>
          <w:lang w:eastAsia="ko-KR"/>
        </w:rPr>
        <w:t xml:space="preserve"> and </w:t>
      </w:r>
      <w:r w:rsidRPr="001D5E72">
        <w:rPr>
          <w:sz w:val="20"/>
        </w:rPr>
        <w:sym w:font="Symbol" w:char="F046"/>
      </w:r>
      <w:r>
        <w:rPr>
          <w:rFonts w:ascii="Times New Roman" w:eastAsia="Malgun Gothic" w:hAnsi="Times New Roman"/>
          <w:bCs/>
          <w:color w:val="000000"/>
          <w:position w:val="-4"/>
          <w:sz w:val="20"/>
          <w:lang w:eastAsia="ko-KR"/>
        </w:rPr>
        <w:t>—</w:t>
      </w:r>
      <w:r>
        <w:rPr>
          <w:rFonts w:ascii="Times New Roman" w:eastAsia="Malgun Gothic" w:hAnsi="Times New Roman"/>
          <w:bCs/>
          <w:color w:val="000000"/>
          <w:sz w:val="20"/>
          <w:lang w:eastAsia="ko-KR"/>
        </w:rPr>
        <w:t>in terms of quantities that can be readily calculated using both the RTE and Maxwell’s equations, the macroscopic moments.</w:t>
      </w:r>
    </w:p>
    <w:p w14:paraId="51ADDF16" w14:textId="77777777" w:rsidR="000A6867" w:rsidRDefault="000A6867" w:rsidP="000A6867">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The moments of the RTE are calculated by</w:t>
      </w:r>
    </w:p>
    <w:p w14:paraId="16542982" w14:textId="77777777" w:rsidR="000A6867" w:rsidRDefault="000A6867" w:rsidP="000A6867">
      <w:pPr>
        <w:pStyle w:val="MTDisplayEquation"/>
        <w:rPr>
          <w:lang w:eastAsia="ko-KR"/>
        </w:rPr>
      </w:pPr>
      <w:r>
        <w:rPr>
          <w:lang w:eastAsia="ko-KR"/>
        </w:rPr>
        <w:tab/>
      </w:r>
      <w:r w:rsidRPr="00D57985">
        <w:rPr>
          <w:position w:val="-12"/>
          <w:lang w:eastAsia="ko-KR"/>
        </w:rPr>
        <w:object w:dxaOrig="2520" w:dyaOrig="440" w14:anchorId="179242B3">
          <v:shape id="_x0000_i1383" type="#_x0000_t75" style="width:126pt;height:21.75pt" o:ole="">
            <v:imagedata r:id="rId21" o:title=""/>
          </v:shape>
          <o:OLEObject Type="Embed" ProgID="Equation.DSMT4" ShapeID="_x0000_i1383" DrawAspect="Content" ObjectID="_1561385003" r:id="rId22"/>
        </w:object>
      </w:r>
      <w:r>
        <w:rPr>
          <w:lang w:eastAsia="ko-KR"/>
        </w:rPr>
        <w:t xml:space="preserve"> </w:t>
      </w:r>
      <w:r>
        <w:rPr>
          <w:lang w:eastAsia="ko-KR"/>
        </w:rPr>
        <w:tab/>
      </w:r>
      <w:r w:rsidRPr="000B1BB4">
        <w:rPr>
          <w:sz w:val="20"/>
          <w:lang w:eastAsia="ko-KR"/>
        </w:rPr>
        <w:fldChar w:fldCharType="begin"/>
      </w:r>
      <w:r w:rsidRPr="000B1BB4">
        <w:rPr>
          <w:sz w:val="20"/>
          <w:lang w:eastAsia="ko-KR"/>
        </w:rPr>
        <w:instrText xml:space="preserve"> MACROBUTTON MTPlaceRef \* MERGEFORMAT </w:instrText>
      </w:r>
      <w:r w:rsidRPr="000B1BB4">
        <w:rPr>
          <w:sz w:val="20"/>
          <w:lang w:eastAsia="ko-KR"/>
        </w:rPr>
        <w:fldChar w:fldCharType="begin"/>
      </w:r>
      <w:r w:rsidRPr="000B1BB4">
        <w:rPr>
          <w:sz w:val="20"/>
          <w:lang w:eastAsia="ko-KR"/>
        </w:rPr>
        <w:instrText xml:space="preserve"> SEQ MTEqn \h \* MERGEFORMAT </w:instrText>
      </w:r>
      <w:r w:rsidRPr="000B1BB4">
        <w:rPr>
          <w:sz w:val="20"/>
          <w:lang w:eastAsia="ko-KR"/>
        </w:rPr>
        <w:fldChar w:fldCharType="end"/>
      </w:r>
      <w:r w:rsidRPr="000B1BB4">
        <w:rPr>
          <w:sz w:val="20"/>
          <w:lang w:eastAsia="ko-KR"/>
        </w:rPr>
        <w:instrText>(</w:instrText>
      </w:r>
      <w:r w:rsidRPr="000B1BB4">
        <w:rPr>
          <w:sz w:val="20"/>
          <w:lang w:eastAsia="ko-KR"/>
        </w:rPr>
        <w:fldChar w:fldCharType="begin"/>
      </w:r>
      <w:r w:rsidRPr="000B1BB4">
        <w:rPr>
          <w:sz w:val="20"/>
          <w:lang w:eastAsia="ko-KR"/>
        </w:rPr>
        <w:instrText xml:space="preserve"> SEQ MTEqn \c \* Arabic \* MERGEFORMAT </w:instrText>
      </w:r>
      <w:r w:rsidRPr="000B1BB4">
        <w:rPr>
          <w:sz w:val="20"/>
          <w:lang w:eastAsia="ko-KR"/>
        </w:rPr>
        <w:fldChar w:fldCharType="separate"/>
      </w:r>
      <w:r>
        <w:rPr>
          <w:noProof/>
          <w:sz w:val="20"/>
          <w:lang w:eastAsia="ko-KR"/>
        </w:rPr>
        <w:instrText>2</w:instrText>
      </w:r>
      <w:r w:rsidRPr="000B1BB4">
        <w:rPr>
          <w:sz w:val="20"/>
          <w:lang w:eastAsia="ko-KR"/>
        </w:rPr>
        <w:fldChar w:fldCharType="end"/>
      </w:r>
      <w:r w:rsidRPr="000B1BB4">
        <w:rPr>
          <w:sz w:val="20"/>
          <w:lang w:eastAsia="ko-KR"/>
        </w:rPr>
        <w:instrText>)</w:instrText>
      </w:r>
      <w:r w:rsidRPr="000B1BB4">
        <w:rPr>
          <w:sz w:val="20"/>
          <w:lang w:eastAsia="ko-KR"/>
        </w:rPr>
        <w:fldChar w:fldCharType="end"/>
      </w:r>
    </w:p>
    <w:p w14:paraId="35C923E3" w14:textId="77777777" w:rsidR="000A6867" w:rsidRDefault="000A6867" w:rsidP="000A6867">
      <w:pPr>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where</w:t>
      </w:r>
      <w:r w:rsidRPr="008C310F">
        <w:rPr>
          <w:rFonts w:ascii="Times New Roman" w:eastAsia="Malgun Gothic" w:hAnsi="Times New Roman"/>
          <w:bCs/>
          <w:color w:val="000000"/>
          <w:position w:val="-6"/>
          <w:sz w:val="20"/>
          <w:lang w:eastAsia="ko-KR"/>
        </w:rPr>
        <w:object w:dxaOrig="220" w:dyaOrig="200" w14:anchorId="61158D2A">
          <v:shape id="_x0000_i1384" type="#_x0000_t75" style="width:11.25pt;height:9.75pt" o:ole="">
            <v:imagedata r:id="rId23" o:title=""/>
          </v:shape>
          <o:OLEObject Type="Embed" ProgID="Equation.DSMT4" ShapeID="_x0000_i1384" DrawAspect="Content" ObjectID="_1561385004" r:id="rId24"/>
        </w:object>
      </w:r>
      <w:r>
        <w:rPr>
          <w:rFonts w:ascii="Times New Roman" w:eastAsia="Malgun Gothic" w:hAnsi="Times New Roman"/>
          <w:bCs/>
          <w:color w:val="000000"/>
          <w:sz w:val="20"/>
          <w:lang w:eastAsia="ko-KR"/>
        </w:rPr>
        <w:t xml:space="preserve"> and</w:t>
      </w:r>
      <w:r w:rsidRPr="008C310F">
        <w:rPr>
          <w:rFonts w:ascii="Times New Roman" w:eastAsia="Malgun Gothic" w:hAnsi="Times New Roman"/>
          <w:bCs/>
          <w:color w:val="000000"/>
          <w:position w:val="-10"/>
          <w:sz w:val="20"/>
          <w:lang w:eastAsia="ko-KR"/>
        </w:rPr>
        <w:object w:dxaOrig="220" w:dyaOrig="279" w14:anchorId="12D570AF">
          <v:shape id="_x0000_i1385" type="#_x0000_t75" style="width:11.25pt;height:14.25pt" o:ole="">
            <v:imagedata r:id="rId25" o:title=""/>
          </v:shape>
          <o:OLEObject Type="Embed" ProgID="Equation.DSMT4" ShapeID="_x0000_i1385" DrawAspect="Content" ObjectID="_1561385005" r:id="rId26"/>
        </w:object>
      </w:r>
      <w:r>
        <w:rPr>
          <w:rFonts w:ascii="Times New Roman" w:eastAsia="Malgun Gothic" w:hAnsi="Times New Roman"/>
          <w:bCs/>
          <w:color w:val="000000"/>
          <w:sz w:val="20"/>
          <w:lang w:eastAsia="ko-KR"/>
        </w:rPr>
        <w:t xml:space="preserve"> are positive integers. If we assume the RTE to exist in a region of infinite extent and impose the energy density goes to zero at infinite, we can obtain a set of ordinary differential equations in time for the moments by multiplying Eq. (1) by</w:t>
      </w:r>
      <w:r w:rsidRPr="000B1BB4">
        <w:rPr>
          <w:rFonts w:ascii="Times New Roman" w:eastAsia="Malgun Gothic" w:hAnsi="Times New Roman"/>
          <w:bCs/>
          <w:color w:val="000000"/>
          <w:position w:val="-12"/>
          <w:sz w:val="20"/>
          <w:lang w:eastAsia="ko-KR"/>
        </w:rPr>
        <w:object w:dxaOrig="800" w:dyaOrig="340" w14:anchorId="215096AF">
          <v:shape id="_x0000_i1386" type="#_x0000_t75" style="width:39.75pt;height:17.25pt" o:ole="">
            <v:imagedata r:id="rId27" o:title=""/>
          </v:shape>
          <o:OLEObject Type="Embed" ProgID="Equation.DSMT4" ShapeID="_x0000_i1386" DrawAspect="Content" ObjectID="_1561385006" r:id="rId28"/>
        </w:object>
      </w:r>
      <w:r>
        <w:rPr>
          <w:rFonts w:ascii="Times New Roman" w:eastAsia="Malgun Gothic" w:hAnsi="Times New Roman"/>
          <w:bCs/>
          <w:color w:val="000000"/>
          <w:sz w:val="20"/>
          <w:lang w:eastAsia="ko-KR"/>
        </w:rPr>
        <w:t xml:space="preserve"> and integrating over all wave-vectors and space:</w:t>
      </w:r>
    </w:p>
    <w:p w14:paraId="00729622" w14:textId="77777777" w:rsidR="000A6867" w:rsidRDefault="000A6867" w:rsidP="000A6867">
      <w:pPr>
        <w:pStyle w:val="MTDisplayEquation"/>
        <w:rPr>
          <w:lang w:eastAsia="ko-KR"/>
        </w:rPr>
      </w:pPr>
      <w:r>
        <w:rPr>
          <w:lang w:eastAsia="ko-KR"/>
        </w:rPr>
        <w:tab/>
      </w:r>
      <w:r w:rsidRPr="009B3467">
        <w:rPr>
          <w:position w:val="-38"/>
          <w:lang w:eastAsia="ko-KR"/>
        </w:rPr>
        <w:object w:dxaOrig="3500" w:dyaOrig="859" w14:anchorId="2BB17864">
          <v:shape id="_x0000_i1387" type="#_x0000_t75" style="width:174.75pt;height:42.75pt" o:ole="">
            <v:imagedata r:id="rId29" o:title=""/>
          </v:shape>
          <o:OLEObject Type="Embed" ProgID="Equation.DSMT4" ShapeID="_x0000_i1387" DrawAspect="Content" ObjectID="_1561385007" r:id="rId30"/>
        </w:object>
      </w:r>
      <w:r>
        <w:rPr>
          <w:lang w:eastAsia="ko-KR"/>
        </w:rPr>
        <w:t xml:space="preserve"> </w:t>
      </w:r>
      <w:r>
        <w:rPr>
          <w:lang w:eastAsia="ko-KR"/>
        </w:rPr>
        <w:tab/>
      </w:r>
      <w:r w:rsidRPr="008004E4">
        <w:rPr>
          <w:sz w:val="20"/>
          <w:lang w:eastAsia="ko-KR"/>
        </w:rPr>
        <w:fldChar w:fldCharType="begin"/>
      </w:r>
      <w:r w:rsidRPr="008004E4">
        <w:rPr>
          <w:sz w:val="20"/>
          <w:lang w:eastAsia="ko-KR"/>
        </w:rPr>
        <w:instrText xml:space="preserve"> MACROBUTTON MTPlaceRef \* MERGEFORMAT </w:instrText>
      </w:r>
      <w:r w:rsidRPr="008004E4">
        <w:rPr>
          <w:sz w:val="20"/>
          <w:lang w:eastAsia="ko-KR"/>
        </w:rPr>
        <w:fldChar w:fldCharType="begin"/>
      </w:r>
      <w:r w:rsidRPr="008004E4">
        <w:rPr>
          <w:sz w:val="20"/>
          <w:lang w:eastAsia="ko-KR"/>
        </w:rPr>
        <w:instrText xml:space="preserve"> SEQ MTEqn \h \* MERGEFORMAT </w:instrText>
      </w:r>
      <w:r w:rsidRPr="008004E4">
        <w:rPr>
          <w:sz w:val="20"/>
          <w:lang w:eastAsia="ko-KR"/>
        </w:rPr>
        <w:fldChar w:fldCharType="end"/>
      </w:r>
      <w:r w:rsidRPr="008004E4">
        <w:rPr>
          <w:sz w:val="20"/>
          <w:lang w:eastAsia="ko-KR"/>
        </w:rPr>
        <w:instrText>(</w:instrText>
      </w:r>
      <w:r w:rsidRPr="008004E4">
        <w:rPr>
          <w:sz w:val="20"/>
          <w:lang w:eastAsia="ko-KR"/>
        </w:rPr>
        <w:fldChar w:fldCharType="begin"/>
      </w:r>
      <w:r w:rsidRPr="008004E4">
        <w:rPr>
          <w:sz w:val="20"/>
          <w:lang w:eastAsia="ko-KR"/>
        </w:rPr>
        <w:instrText xml:space="preserve"> SEQ MTEqn \c \* Arabic \* MERGEFORMAT </w:instrText>
      </w:r>
      <w:r w:rsidRPr="008004E4">
        <w:rPr>
          <w:sz w:val="20"/>
          <w:lang w:eastAsia="ko-KR"/>
        </w:rPr>
        <w:fldChar w:fldCharType="separate"/>
      </w:r>
      <w:r w:rsidRPr="008004E4">
        <w:rPr>
          <w:noProof/>
          <w:sz w:val="20"/>
          <w:lang w:eastAsia="ko-KR"/>
        </w:rPr>
        <w:instrText>3</w:instrText>
      </w:r>
      <w:r w:rsidRPr="008004E4">
        <w:rPr>
          <w:sz w:val="20"/>
          <w:lang w:eastAsia="ko-KR"/>
        </w:rPr>
        <w:fldChar w:fldCharType="end"/>
      </w:r>
      <w:r w:rsidRPr="008004E4">
        <w:rPr>
          <w:sz w:val="20"/>
          <w:lang w:eastAsia="ko-KR"/>
        </w:rPr>
        <w:instrText>)</w:instrText>
      </w:r>
      <w:r w:rsidRPr="008004E4">
        <w:rPr>
          <w:sz w:val="20"/>
          <w:lang w:eastAsia="ko-KR"/>
        </w:rPr>
        <w:fldChar w:fldCharType="end"/>
      </w:r>
    </w:p>
    <w:p w14:paraId="46F64196" w14:textId="77777777" w:rsidR="000A6867" w:rsidRDefault="000A6867" w:rsidP="000A6867">
      <w:pPr>
        <w:ind w:firstLine="284"/>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 xml:space="preserve">Defining the moments for the electrodynamic problem requires a more sophisticated approach because </w:t>
      </w:r>
      <w:r>
        <w:rPr>
          <w:rFonts w:ascii="Times New Roman" w:eastAsia="Malgun Gothic" w:hAnsi="Times New Roman"/>
          <w:bCs/>
          <w:color w:val="000000"/>
          <w:sz w:val="20"/>
          <w:lang w:eastAsia="ko-KR"/>
        </w:rPr>
        <w:lastRenderedPageBreak/>
        <w:t>the fundamental quantities—namely, the electric and magnetic fields—are not functions of wave-vector. That is, we need to take a physical model that exists in configuration space only (Maxwell’s equations), and project it in a meaningful way into phase space. Ryzhik et al. [5], among others, utilizes the Wigner function for this purpose,</w:t>
      </w:r>
    </w:p>
    <w:p w14:paraId="703EE9E9" w14:textId="77777777" w:rsidR="000A6867" w:rsidRPr="00A14789" w:rsidRDefault="000A6867" w:rsidP="000A6867">
      <w:pPr>
        <w:pStyle w:val="MTDisplayEquation"/>
      </w:pPr>
      <w:r>
        <w:tab/>
      </w:r>
      <w:r w:rsidRPr="008B2BFD">
        <w:rPr>
          <w:position w:val="-12"/>
        </w:rPr>
        <w:object w:dxaOrig="3260" w:dyaOrig="440" w14:anchorId="52644C60">
          <v:shape id="_x0000_i1388" type="#_x0000_t75" style="width:162.75pt;height:21.75pt" o:ole="">
            <v:imagedata r:id="rId31" o:title=""/>
          </v:shape>
          <o:OLEObject Type="Embed" ProgID="Equation.DSMT4" ShapeID="_x0000_i1388" DrawAspect="Content" ObjectID="_1561385008" r:id="rId32"/>
        </w:object>
      </w:r>
      <w:r>
        <w:t xml:space="preserve">. </w:t>
      </w:r>
      <w:r>
        <w:tab/>
      </w:r>
      <w:r w:rsidRPr="008B2BFD">
        <w:rPr>
          <w:sz w:val="20"/>
        </w:rPr>
        <w:fldChar w:fldCharType="begin"/>
      </w:r>
      <w:r w:rsidRPr="008B2BFD">
        <w:rPr>
          <w:sz w:val="20"/>
        </w:rPr>
        <w:instrText xml:space="preserve"> MACROBUTTON MTPlaceRef \* MERGEFORMAT </w:instrText>
      </w:r>
      <w:r w:rsidRPr="008B2BFD">
        <w:rPr>
          <w:sz w:val="20"/>
        </w:rPr>
        <w:fldChar w:fldCharType="begin"/>
      </w:r>
      <w:r w:rsidRPr="008B2BFD">
        <w:rPr>
          <w:sz w:val="20"/>
        </w:rPr>
        <w:instrText xml:space="preserve"> SEQ MTEqn \h \* MERGEFORMAT </w:instrText>
      </w:r>
      <w:r w:rsidRPr="008B2BFD">
        <w:rPr>
          <w:sz w:val="20"/>
        </w:rPr>
        <w:fldChar w:fldCharType="end"/>
      </w:r>
      <w:r w:rsidRPr="008B2BFD">
        <w:rPr>
          <w:sz w:val="20"/>
        </w:rPr>
        <w:instrText>(</w:instrText>
      </w:r>
      <w:r w:rsidRPr="008B2BFD">
        <w:rPr>
          <w:sz w:val="20"/>
        </w:rPr>
        <w:fldChar w:fldCharType="begin"/>
      </w:r>
      <w:r w:rsidRPr="008B2BFD">
        <w:rPr>
          <w:sz w:val="20"/>
        </w:rPr>
        <w:instrText xml:space="preserve"> SEQ MTEqn \c \* Arabic \* MERGEFORMAT </w:instrText>
      </w:r>
      <w:r w:rsidRPr="008B2BFD">
        <w:rPr>
          <w:sz w:val="20"/>
        </w:rPr>
        <w:fldChar w:fldCharType="separate"/>
      </w:r>
      <w:r>
        <w:rPr>
          <w:noProof/>
          <w:sz w:val="20"/>
        </w:rPr>
        <w:instrText>4</w:instrText>
      </w:r>
      <w:r w:rsidRPr="008B2BFD">
        <w:rPr>
          <w:sz w:val="20"/>
        </w:rPr>
        <w:fldChar w:fldCharType="end"/>
      </w:r>
      <w:r w:rsidRPr="008B2BFD">
        <w:rPr>
          <w:sz w:val="20"/>
        </w:rPr>
        <w:instrText>)</w:instrText>
      </w:r>
      <w:r w:rsidRPr="008B2BFD">
        <w:rPr>
          <w:sz w:val="20"/>
        </w:rPr>
        <w:fldChar w:fldCharType="end"/>
      </w:r>
    </w:p>
    <w:p w14:paraId="38A093D2" w14:textId="77777777" w:rsidR="000A6867" w:rsidRPr="008004E4" w:rsidRDefault="000A6867" w:rsidP="000A6867">
      <w:pPr>
        <w:rPr>
          <w:sz w:val="20"/>
        </w:rPr>
      </w:pPr>
      <w:r>
        <w:rPr>
          <w:sz w:val="20"/>
        </w:rPr>
        <w:t>The vector</w:t>
      </w:r>
      <w:r w:rsidRPr="00B8495F">
        <w:rPr>
          <w:position w:val="-6"/>
          <w:sz w:val="20"/>
        </w:rPr>
        <w:object w:dxaOrig="180" w:dyaOrig="200" w14:anchorId="6CD2D39E">
          <v:shape id="_x0000_i1389" type="#_x0000_t75" style="width:8.25pt;height:9.75pt" o:ole="">
            <v:imagedata r:id="rId33" o:title=""/>
          </v:shape>
          <o:OLEObject Type="Embed" ProgID="Equation.DSMT4" ShapeID="_x0000_i1389" DrawAspect="Content" ObjectID="_1561385009" r:id="rId34"/>
        </w:object>
      </w:r>
      <w:r>
        <w:rPr>
          <w:sz w:val="20"/>
        </w:rPr>
        <w:t>is defined by</w:t>
      </w:r>
      <w:r w:rsidRPr="002F5D8D">
        <w:rPr>
          <w:position w:val="-12"/>
          <w:sz w:val="20"/>
        </w:rPr>
        <w:object w:dxaOrig="2280" w:dyaOrig="320" w14:anchorId="6F0D3EF2">
          <v:shape id="_x0000_i1390" type="#_x0000_t75" style="width:114pt;height:15.75pt" o:ole="">
            <v:imagedata r:id="rId35" o:title=""/>
          </v:shape>
          <o:OLEObject Type="Embed" ProgID="Equation.DSMT4" ShapeID="_x0000_i1390" DrawAspect="Content" ObjectID="_1561385010" r:id="rId36"/>
        </w:object>
      </w:r>
      <w:r>
        <w:rPr>
          <w:sz w:val="20"/>
        </w:rPr>
        <w:t xml:space="preserve"> and the star denotes the complex conjugate. </w:t>
      </w:r>
      <w:r w:rsidRPr="00605F93">
        <w:rPr>
          <w:sz w:val="20"/>
        </w:rPr>
        <w:t>This quantity has been shown to be analogous to the</w:t>
      </w:r>
      <w:r>
        <w:rPr>
          <w:sz w:val="20"/>
        </w:rPr>
        <w:t xml:space="preserve"> phase-space energy density in that its zeroth and first moments in wave-vector correspond to the internal energy and the energy flux, respectively. It has been theoretically shown to satisfy the RTE under limiting circumstances; see </w:t>
      </w:r>
      <w:r w:rsidRPr="00605F93">
        <w:rPr>
          <w:sz w:val="20"/>
        </w:rPr>
        <w:t>[</w:t>
      </w:r>
      <w:r>
        <w:rPr>
          <w:sz w:val="20"/>
        </w:rPr>
        <w:t>5,8</w:t>
      </w:r>
      <w:r w:rsidRPr="00605F93">
        <w:rPr>
          <w:sz w:val="20"/>
        </w:rPr>
        <w:t>].</w:t>
      </w:r>
      <w:r>
        <w:rPr>
          <w:sz w:val="20"/>
        </w:rPr>
        <w:t xml:space="preserve"> The Wigner function is not positive definite, so its interpretation as a phase-space energy density is limited to the high-frequency case. Regardless, the proper moments can be obtained by</w:t>
      </w:r>
    </w:p>
    <w:p w14:paraId="0353A2A7" w14:textId="74A1BADA" w:rsidR="000A6867" w:rsidRDefault="000A6867" w:rsidP="000A6867">
      <w:pPr>
        <w:spacing w:before="120"/>
        <w:rPr>
          <w:sz w:val="20"/>
        </w:rPr>
      </w:pPr>
      <w:r w:rsidRPr="000A6867">
        <w:rPr>
          <w:noProof/>
          <w:sz w:val="20"/>
          <w:lang w:eastAsia="en-US"/>
        </w:rPr>
        <w:pict w14:anchorId="6FB7AE2C">
          <v:shape id="Picture 24" o:spid="_x0000_i1409" type="#_x0000_t75" style="width:228pt;height:165pt;visibility:visible;mso-wrap-style:square">
            <v:imagedata r:id="rId37" o:title=""/>
          </v:shape>
        </w:pict>
      </w:r>
    </w:p>
    <w:p w14:paraId="3A939F75" w14:textId="77777777" w:rsidR="000A6867" w:rsidRDefault="000A6867" w:rsidP="000A6867">
      <w:pPr>
        <w:rPr>
          <w:rFonts w:ascii="Times New Roman" w:eastAsia="Malgun Gothic" w:hAnsi="Times New Roman"/>
          <w:b/>
          <w:bCs/>
          <w:color w:val="000000"/>
          <w:sz w:val="20"/>
          <w:lang w:eastAsia="ko-KR"/>
        </w:rPr>
      </w:pPr>
      <w:r w:rsidRPr="0066469F">
        <w:rPr>
          <w:rFonts w:ascii="Times New Roman" w:eastAsia="Malgun Gothic" w:hAnsi="Times New Roman" w:hint="eastAsia"/>
          <w:b/>
          <w:bCs/>
          <w:color w:val="000000"/>
          <w:sz w:val="20"/>
          <w:lang w:eastAsia="ko-KR"/>
        </w:rPr>
        <w:t>Fig</w:t>
      </w:r>
      <w:r w:rsidRPr="0066469F">
        <w:rPr>
          <w:rFonts w:ascii="Times New Roman" w:eastAsia="Malgun Gothic" w:hAnsi="Times New Roman"/>
          <w:b/>
          <w:bCs/>
          <w:color w:val="000000"/>
          <w:sz w:val="20"/>
          <w:lang w:eastAsia="ko-KR"/>
        </w:rPr>
        <w:t>ure</w:t>
      </w:r>
      <w:r w:rsidRPr="0066469F">
        <w:rPr>
          <w:rFonts w:ascii="Times New Roman" w:eastAsia="Malgun Gothic" w:hAnsi="Times New Roman" w:hint="eastAsia"/>
          <w:b/>
          <w:bCs/>
          <w:color w:val="000000"/>
          <w:sz w:val="20"/>
          <w:lang w:eastAsia="ko-KR"/>
        </w:rPr>
        <w:t xml:space="preserve"> 1</w:t>
      </w:r>
      <w:r w:rsidRPr="0066469F">
        <w:rPr>
          <w:rFonts w:ascii="Times New Roman" w:eastAsia="Malgun Gothic" w:hAnsi="Times New Roman"/>
          <w:b/>
          <w:bCs/>
          <w:color w:val="000000"/>
          <w:sz w:val="20"/>
          <w:lang w:eastAsia="ko-KR"/>
        </w:rPr>
        <w:t>.</w:t>
      </w:r>
      <w:r w:rsidRPr="0066469F">
        <w:rPr>
          <w:rFonts w:ascii="Times New Roman" w:eastAsia="Malgun Gothic" w:hAnsi="Times New Roman" w:hint="eastAsia"/>
          <w:b/>
          <w:bCs/>
          <w:color w:val="000000"/>
          <w:sz w:val="20"/>
          <w:lang w:eastAsia="ko-KR"/>
        </w:rPr>
        <w:t xml:space="preserve"> </w:t>
      </w:r>
      <w:r>
        <w:rPr>
          <w:rFonts w:ascii="Times New Roman" w:eastAsia="Malgun Gothic" w:hAnsi="Times New Roman"/>
          <w:b/>
          <w:bCs/>
          <w:color w:val="000000"/>
          <w:sz w:val="20"/>
          <w:lang w:eastAsia="ko-KR"/>
        </w:rPr>
        <w:t>A concept diagram for the moment-linking homogenization process for a nano-structured material and a macroscopic device. An effective diffusion equation is not discussed here but will be considered by an approach analogous to the RTE case .</w:t>
      </w:r>
    </w:p>
    <w:p w14:paraId="4C592D96" w14:textId="77777777" w:rsidR="000A6867" w:rsidRDefault="000A6867" w:rsidP="000A6867">
      <w:pPr>
        <w:rPr>
          <w:sz w:val="20"/>
        </w:rPr>
      </w:pPr>
    </w:p>
    <w:p w14:paraId="1436BB6C" w14:textId="77777777" w:rsidR="000A6867" w:rsidRDefault="000A6867" w:rsidP="000A6867">
      <w:pPr>
        <w:ind w:firstLine="960"/>
        <w:jc w:val="right"/>
        <w:rPr>
          <w:sz w:val="20"/>
        </w:rPr>
      </w:pPr>
      <w:r w:rsidRPr="008C310F">
        <w:rPr>
          <w:position w:val="-10"/>
        </w:rPr>
        <w:object w:dxaOrig="2040" w:dyaOrig="420" w14:anchorId="6A34AF24">
          <v:shape id="_x0000_i1391" type="#_x0000_t75" style="width:102pt;height:21.75pt" o:ole="">
            <v:imagedata r:id="rId38" o:title=""/>
          </v:shape>
          <o:OLEObject Type="Embed" ProgID="Equation.DSMT4" ShapeID="_x0000_i1391" DrawAspect="Content" ObjectID="_1561385011" r:id="rId39"/>
        </w:object>
      </w:r>
      <w:r>
        <w:t xml:space="preserve"> </w:t>
      </w:r>
      <w:r>
        <w:tab/>
      </w:r>
      <w:r w:rsidRPr="00761AE5">
        <w:rPr>
          <w:sz w:val="20"/>
        </w:rPr>
        <w:fldChar w:fldCharType="begin"/>
      </w:r>
      <w:r w:rsidRPr="00761AE5">
        <w:rPr>
          <w:sz w:val="20"/>
        </w:rPr>
        <w:instrText xml:space="preserve"> MACROBUTTON MTPlaceRef \* MERGEFORMAT </w:instrText>
      </w:r>
      <w:r w:rsidRPr="00761AE5">
        <w:rPr>
          <w:sz w:val="20"/>
        </w:rPr>
        <w:fldChar w:fldCharType="begin"/>
      </w:r>
      <w:r w:rsidRPr="00761AE5">
        <w:rPr>
          <w:sz w:val="20"/>
        </w:rPr>
        <w:instrText xml:space="preserve"> SEQ MTEqn \h \* MERGEFORMAT </w:instrText>
      </w:r>
      <w:r w:rsidRPr="00761AE5">
        <w:rPr>
          <w:sz w:val="20"/>
        </w:rPr>
        <w:fldChar w:fldCharType="end"/>
      </w:r>
      <w:r w:rsidRPr="00761AE5">
        <w:rPr>
          <w:sz w:val="20"/>
        </w:rPr>
        <w:instrText>(</w:instrText>
      </w:r>
      <w:r w:rsidRPr="00761AE5">
        <w:rPr>
          <w:sz w:val="20"/>
        </w:rPr>
        <w:fldChar w:fldCharType="begin"/>
      </w:r>
      <w:r w:rsidRPr="00761AE5">
        <w:rPr>
          <w:sz w:val="20"/>
        </w:rPr>
        <w:instrText xml:space="preserve"> SEQ MTEqn \c \* Arabic \* MERGEFORMAT </w:instrText>
      </w:r>
      <w:r w:rsidRPr="00761AE5">
        <w:rPr>
          <w:sz w:val="20"/>
        </w:rPr>
        <w:fldChar w:fldCharType="separate"/>
      </w:r>
      <w:r w:rsidRPr="00761AE5">
        <w:rPr>
          <w:noProof/>
          <w:sz w:val="20"/>
        </w:rPr>
        <w:instrText>5</w:instrText>
      </w:r>
      <w:r w:rsidRPr="00761AE5">
        <w:rPr>
          <w:sz w:val="20"/>
        </w:rPr>
        <w:fldChar w:fldCharType="end"/>
      </w:r>
      <w:r w:rsidRPr="00761AE5">
        <w:rPr>
          <w:sz w:val="20"/>
        </w:rPr>
        <w:instrText>)</w:instrText>
      </w:r>
      <w:r w:rsidRPr="00761AE5">
        <w:rPr>
          <w:sz w:val="20"/>
        </w:rPr>
        <w:fldChar w:fldCharType="end"/>
      </w:r>
    </w:p>
    <w:p w14:paraId="12C0CF3E" w14:textId="77777777" w:rsidR="000A6867" w:rsidRDefault="000A6867" w:rsidP="000A6867">
      <w:pPr>
        <w:rPr>
          <w:sz w:val="20"/>
        </w:rPr>
      </w:pPr>
      <w:r>
        <w:rPr>
          <w:sz w:val="20"/>
        </w:rPr>
        <w:t>where tr represents the trace operation.</w:t>
      </w:r>
    </w:p>
    <w:p w14:paraId="09DB290F" w14:textId="77777777" w:rsidR="000A6867" w:rsidRDefault="000A6867" w:rsidP="000A6867">
      <w:pPr>
        <w:ind w:firstLine="284"/>
        <w:rPr>
          <w:sz w:val="20"/>
        </w:rPr>
      </w:pPr>
      <w:r>
        <w:rPr>
          <w:sz w:val="20"/>
        </w:rPr>
        <w:t>We are now ready to state the approximation underlying the proposed homogenization process. We impose that the ODEs given by (3) fit the time dependent moments calculated by a solution to Maxwell’s equations for the geometry under study. In other words, we impose that</w:t>
      </w:r>
    </w:p>
    <w:p w14:paraId="37C2EC62" w14:textId="77777777" w:rsidR="000A6867" w:rsidRDefault="000A6867" w:rsidP="000A6867">
      <w:pPr>
        <w:pStyle w:val="MTDisplayEquation"/>
      </w:pPr>
      <w:r>
        <w:tab/>
      </w:r>
      <w:r w:rsidRPr="00E70857">
        <w:rPr>
          <w:position w:val="-10"/>
        </w:rPr>
        <w:object w:dxaOrig="980" w:dyaOrig="300" w14:anchorId="022FE135">
          <v:shape id="_x0000_i1392" type="#_x0000_t75" style="width:48.75pt;height:15pt" o:ole="">
            <v:imagedata r:id="rId40" o:title=""/>
          </v:shape>
          <o:OLEObject Type="Embed" ProgID="Equation.DSMT4" ShapeID="_x0000_i1392" DrawAspect="Content" ObjectID="_1561385012" r:id="rId41"/>
        </w:object>
      </w:r>
      <w:r>
        <w:t xml:space="preserve"> </w:t>
      </w:r>
      <w:r>
        <w:tab/>
      </w:r>
      <w:r w:rsidRPr="000E68FD">
        <w:rPr>
          <w:sz w:val="20"/>
        </w:rPr>
        <w:fldChar w:fldCharType="begin"/>
      </w:r>
      <w:r w:rsidRPr="000E68FD">
        <w:rPr>
          <w:sz w:val="20"/>
        </w:rPr>
        <w:instrText xml:space="preserve"> MACROBUTTON MTPlaceRef \* MERGEFORMAT </w:instrText>
      </w:r>
      <w:r w:rsidRPr="000E68FD">
        <w:rPr>
          <w:sz w:val="20"/>
        </w:rPr>
        <w:fldChar w:fldCharType="begin"/>
      </w:r>
      <w:r w:rsidRPr="000E68FD">
        <w:rPr>
          <w:sz w:val="20"/>
        </w:rPr>
        <w:instrText xml:space="preserve"> SEQ MTEqn \h \* MERGEFORMAT </w:instrText>
      </w:r>
      <w:r w:rsidRPr="000E68FD">
        <w:rPr>
          <w:sz w:val="20"/>
        </w:rPr>
        <w:fldChar w:fldCharType="end"/>
      </w:r>
      <w:r w:rsidRPr="000E68FD">
        <w:rPr>
          <w:sz w:val="20"/>
        </w:rPr>
        <w:instrText>(</w:instrText>
      </w:r>
      <w:r w:rsidRPr="000E68FD">
        <w:rPr>
          <w:sz w:val="20"/>
        </w:rPr>
        <w:fldChar w:fldCharType="begin"/>
      </w:r>
      <w:r w:rsidRPr="000E68FD">
        <w:rPr>
          <w:sz w:val="20"/>
        </w:rPr>
        <w:instrText xml:space="preserve"> SEQ MTEqn \c \* Arabic \* MERGEFORMAT </w:instrText>
      </w:r>
      <w:r w:rsidRPr="000E68FD">
        <w:rPr>
          <w:sz w:val="20"/>
        </w:rPr>
        <w:fldChar w:fldCharType="separate"/>
      </w:r>
      <w:r w:rsidRPr="000E68FD">
        <w:rPr>
          <w:noProof/>
          <w:sz w:val="20"/>
        </w:rPr>
        <w:instrText>6</w:instrText>
      </w:r>
      <w:r w:rsidRPr="000E68FD">
        <w:rPr>
          <w:sz w:val="20"/>
        </w:rPr>
        <w:fldChar w:fldCharType="end"/>
      </w:r>
      <w:r w:rsidRPr="000E68FD">
        <w:rPr>
          <w:sz w:val="20"/>
        </w:rPr>
        <w:instrText>)</w:instrText>
      </w:r>
      <w:r w:rsidRPr="000E68FD">
        <w:rPr>
          <w:sz w:val="20"/>
        </w:rPr>
        <w:fldChar w:fldCharType="end"/>
      </w:r>
    </w:p>
    <w:p w14:paraId="4BF32D77" w14:textId="77777777" w:rsidR="000A6867" w:rsidRPr="00560181" w:rsidRDefault="000A6867" w:rsidP="000A6867">
      <w:pPr>
        <w:rPr>
          <w:sz w:val="20"/>
        </w:rPr>
      </w:pPr>
      <w:r>
        <w:rPr>
          <w:sz w:val="20"/>
        </w:rPr>
        <w:t xml:space="preserve">This imposition has been shown to give excellent agreement when approximating radiative transfer by a diffusion equation [10]. Figure 1 is a representation of the proposed scale-linking process. For the case of a medium that strictly satisfies the RTE—that is, dilute independent scatterers—the transport coefficients obtained from the electrodynamic solution should exactly correspond to the proper transport coefficients.  </w:t>
      </w:r>
      <w:r>
        <w:rPr>
          <w:sz w:val="20"/>
        </w:rPr>
        <w:t xml:space="preserve">When the medium does not satisfy the conditions for the RTE to be theoretically valid, we expect the fitting process proposed here to give </w:t>
      </w:r>
      <w:r w:rsidRPr="00560181">
        <w:rPr>
          <w:i/>
          <w:sz w:val="20"/>
        </w:rPr>
        <w:t>effective</w:t>
      </w:r>
      <w:r>
        <w:rPr>
          <w:sz w:val="20"/>
        </w:rPr>
        <w:t xml:space="preserve"> transport coefficients. All electrodynamic information that is lost in the RTE description, namely interference effects, will be coarsely contained within them and the </w:t>
      </w:r>
      <w:r w:rsidRPr="00560181">
        <w:rPr>
          <w:i/>
          <w:sz w:val="20"/>
        </w:rPr>
        <w:t>effective</w:t>
      </w:r>
      <w:r>
        <w:rPr>
          <w:i/>
          <w:sz w:val="20"/>
        </w:rPr>
        <w:t xml:space="preserve"> </w:t>
      </w:r>
      <w:r>
        <w:rPr>
          <w:sz w:val="20"/>
        </w:rPr>
        <w:t>RTE can be solved as a good approximation to the electrodynamic problem on the large scale.</w:t>
      </w:r>
    </w:p>
    <w:p w14:paraId="4B23FB1B" w14:textId="77777777" w:rsidR="000A6867" w:rsidRDefault="000A6867" w:rsidP="000A6867">
      <w:pPr>
        <w:rPr>
          <w:sz w:val="20"/>
        </w:rPr>
      </w:pPr>
      <w:r>
        <w:rPr>
          <w:sz w:val="20"/>
        </w:rPr>
        <w:t xml:space="preserve"> </w:t>
      </w:r>
    </w:p>
    <w:p w14:paraId="3E652296" w14:textId="77777777" w:rsidR="000A6867" w:rsidRPr="0066469F" w:rsidRDefault="000A6867" w:rsidP="000A6867">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3. </w:t>
      </w:r>
      <w:r>
        <w:rPr>
          <w:rFonts w:ascii="Times New Roman" w:eastAsia="Malgun Gothic" w:hAnsi="Times New Roman"/>
          <w:b/>
          <w:bCs/>
          <w:color w:val="000000"/>
          <w:sz w:val="20"/>
          <w:lang w:eastAsia="ko-KR"/>
        </w:rPr>
        <w:t>Future work</w:t>
      </w:r>
    </w:p>
    <w:p w14:paraId="48EC9DEC" w14:textId="77777777" w:rsidR="000A6867" w:rsidRDefault="000A6867" w:rsidP="000A6867">
      <w:pPr>
        <w:ind w:firstLine="284"/>
        <w:rPr>
          <w:sz w:val="20"/>
        </w:rPr>
      </w:pPr>
      <w:r>
        <w:rPr>
          <w:sz w:val="20"/>
        </w:rPr>
        <w:t>With the conceptual connection between scales in place, future work will focus on the validation of the proposed theory. The electrodynamic moments will be computed by solving Maxwell’s equations for cases with increasing complexity to verify the results. First, scattering of a plane, monochromatic wave by a single non-absorbing sphere will be considered because an exact solution is available in that case. Next, averaged realizations of a slab of independently scattering spheres, as considered in [8], will be solved. The RTE has been rigorously derived for similar cases using the Wigner function used herein [9]. We will then extend the approach to cases of interest—dependently scattering porous materials. Like the independent scattering case, we will consider a slab of material irradiated by a plane, monochromatic wave with periodic conditions in one or two directions if considering a two- or three-dimensional problem, respectively. To obtain solutions for the slab cases, Maxwell’s equations will be solved using computational electrodynamics. The proposed theory can be verified by comparing the electrodynamic results against those obtained using the effective RTE.</w:t>
      </w:r>
    </w:p>
    <w:p w14:paraId="387340E0" w14:textId="77777777" w:rsidR="000A6867" w:rsidRPr="0066469F" w:rsidRDefault="000A6867" w:rsidP="000A6867">
      <w:pPr>
        <w:jc w:val="center"/>
        <w:rPr>
          <w:rFonts w:ascii="Times New Roman" w:eastAsia="Malgun Gothic" w:hAnsi="Times New Roman"/>
          <w:b/>
          <w:bCs/>
          <w:color w:val="000000"/>
          <w:sz w:val="20"/>
          <w:lang w:eastAsia="ko-KR"/>
        </w:rPr>
      </w:pPr>
    </w:p>
    <w:p w14:paraId="388C988F" w14:textId="77777777" w:rsidR="000A6867" w:rsidRPr="0066469F" w:rsidRDefault="000A6867" w:rsidP="000A6867">
      <w:pPr>
        <w:spacing w:after="40"/>
        <w:rPr>
          <w:rFonts w:ascii="Times New Roman" w:eastAsia="Malgun Gothic" w:hAnsi="Times New Roman"/>
          <w:b/>
          <w:bCs/>
          <w:color w:val="000000"/>
          <w:sz w:val="20"/>
          <w:lang w:eastAsia="ko-KR"/>
        </w:rPr>
      </w:pPr>
      <w:r>
        <w:rPr>
          <w:rFonts w:ascii="Times New Roman" w:eastAsia="MS Mincho" w:hAnsi="Times New Roman"/>
          <w:b/>
          <w:bCs/>
          <w:color w:val="000000"/>
          <w:sz w:val="20"/>
        </w:rPr>
        <w:t>References</w:t>
      </w:r>
    </w:p>
    <w:p w14:paraId="04C56EDC"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1]</w:t>
      </w:r>
      <w:r>
        <w:rPr>
          <w:rFonts w:ascii="Times New Roman" w:eastAsia="Malgun Gothic" w:hAnsi="Times New Roman"/>
          <w:color w:val="000000"/>
          <w:sz w:val="20"/>
          <w:lang w:eastAsia="ko-KR"/>
        </w:rPr>
        <w:tab/>
      </w:r>
      <w:r w:rsidRPr="00324C69">
        <w:rPr>
          <w:rFonts w:ascii="Times New Roman" w:eastAsia="Malgun Gothic" w:hAnsi="Times New Roman"/>
          <w:color w:val="000000"/>
          <w:sz w:val="20"/>
          <w:lang w:eastAsia="ko-KR"/>
        </w:rPr>
        <w:t xml:space="preserve">L.A. Dombrovsky and D. Baillis. </w:t>
      </w:r>
      <w:r w:rsidRPr="00324C69">
        <w:rPr>
          <w:rFonts w:ascii="Times New Roman" w:eastAsia="Malgun Gothic" w:hAnsi="Times New Roman"/>
          <w:i/>
          <w:color w:val="000000"/>
          <w:sz w:val="20"/>
          <w:lang w:eastAsia="ko-KR"/>
        </w:rPr>
        <w:t>Thermal Radiation in Disperse Systems: An Engineering Approach</w:t>
      </w:r>
      <w:r w:rsidRPr="00324C69">
        <w:rPr>
          <w:rFonts w:ascii="Times New Roman" w:eastAsia="Malgun Gothic" w:hAnsi="Times New Roman"/>
          <w:color w:val="000000"/>
          <w:sz w:val="20"/>
          <w:lang w:eastAsia="ko-KR"/>
        </w:rPr>
        <w:t>. Begell House, New York and Redding (CT), 2010.</w:t>
      </w:r>
    </w:p>
    <w:p w14:paraId="253A9749"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2]</w:t>
      </w:r>
      <w:r>
        <w:rPr>
          <w:rFonts w:ascii="Times New Roman" w:eastAsia="Malgun Gothic" w:hAnsi="Times New Roman"/>
          <w:color w:val="000000"/>
          <w:sz w:val="20"/>
          <w:lang w:eastAsia="ko-KR"/>
        </w:rPr>
        <w:tab/>
      </w:r>
      <w:r w:rsidRPr="00D15E13">
        <w:rPr>
          <w:rFonts w:ascii="Times New Roman" w:eastAsia="Malgun Gothic" w:hAnsi="Times New Roman"/>
          <w:color w:val="000000"/>
          <w:sz w:val="20"/>
          <w:lang w:eastAsia="ko-KR"/>
        </w:rPr>
        <w:t>W. Lipiński, D. Keene, S. Haussener, and J. Petrasch. Continuum radiative heat transfer modeling</w:t>
      </w:r>
      <w:r>
        <w:rPr>
          <w:rFonts w:ascii="Times New Roman" w:eastAsia="Malgun Gothic" w:hAnsi="Times New Roman"/>
          <w:color w:val="000000"/>
          <w:sz w:val="20"/>
          <w:lang w:eastAsia="ko-KR"/>
        </w:rPr>
        <w:t xml:space="preserve"> </w:t>
      </w:r>
      <w:r w:rsidRPr="00D15E13">
        <w:rPr>
          <w:rFonts w:ascii="Times New Roman" w:eastAsia="Malgun Gothic" w:hAnsi="Times New Roman"/>
          <w:color w:val="000000"/>
          <w:sz w:val="20"/>
          <w:lang w:eastAsia="ko-KR"/>
        </w:rPr>
        <w:t>in media consisting of optically distinct components in the limit of geometrical optics.</w:t>
      </w:r>
      <w:r>
        <w:rPr>
          <w:rFonts w:ascii="Times New Roman" w:eastAsia="Malgun Gothic" w:hAnsi="Times New Roman"/>
          <w:color w:val="000000"/>
          <w:sz w:val="20"/>
          <w:lang w:eastAsia="ko-KR"/>
        </w:rPr>
        <w:t xml:space="preserve"> </w:t>
      </w:r>
      <w:r>
        <w:rPr>
          <w:rFonts w:ascii="Times New Roman" w:eastAsia="Malgun Gothic" w:hAnsi="Times New Roman"/>
          <w:i/>
          <w:color w:val="000000"/>
          <w:sz w:val="20"/>
          <w:lang w:eastAsia="ko-KR"/>
        </w:rPr>
        <w:t>Journal of Quantitative Spectroscopy and Radiative Transfer</w:t>
      </w:r>
      <w:r>
        <w:rPr>
          <w:rFonts w:ascii="Times New Roman" w:eastAsia="Malgun Gothic" w:hAnsi="Times New Roman"/>
          <w:color w:val="000000"/>
          <w:sz w:val="20"/>
          <w:lang w:eastAsia="ko-KR"/>
        </w:rPr>
        <w:t>,</w:t>
      </w:r>
      <w:r w:rsidRPr="00D15E13">
        <w:rPr>
          <w:rFonts w:ascii="Times New Roman" w:eastAsia="Malgun Gothic" w:hAnsi="Times New Roman"/>
          <w:color w:val="000000"/>
          <w:sz w:val="20"/>
          <w:lang w:eastAsia="ko-KR"/>
        </w:rPr>
        <w:t xml:space="preserve"> 111:2474–2480, 2010.</w:t>
      </w:r>
    </w:p>
    <w:p w14:paraId="53CA892F"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3</w:t>
      </w:r>
      <w:r w:rsidRPr="00B841F2">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ab/>
        <w:t xml:space="preserve">R. </w:t>
      </w:r>
      <w:r w:rsidRPr="00B841F2">
        <w:rPr>
          <w:rFonts w:ascii="Times New Roman" w:eastAsia="Malgun Gothic" w:hAnsi="Times New Roman"/>
          <w:color w:val="000000"/>
          <w:sz w:val="20"/>
          <w:lang w:eastAsia="ko-KR"/>
        </w:rPr>
        <w:t>Bader</w:t>
      </w:r>
      <w:r>
        <w:rPr>
          <w:rFonts w:ascii="Times New Roman" w:eastAsia="Malgun Gothic" w:hAnsi="Times New Roman"/>
          <w:color w:val="000000"/>
          <w:sz w:val="20"/>
          <w:lang w:eastAsia="ko-KR"/>
        </w:rPr>
        <w:t xml:space="preserve"> and W.</w:t>
      </w:r>
      <w:r w:rsidRPr="00B841F2">
        <w:rPr>
          <w:rFonts w:ascii="Times New Roman" w:eastAsia="Malgun Gothic" w:hAnsi="Times New Roman"/>
          <w:color w:val="000000"/>
          <w:sz w:val="20"/>
          <w:lang w:eastAsia="ko-KR"/>
        </w:rPr>
        <w:t xml:space="preserve"> Lipiński. Solar thermochemical processes. In </w:t>
      </w:r>
      <w:r w:rsidRPr="001D5E72">
        <w:rPr>
          <w:rFonts w:ascii="Times New Roman" w:eastAsia="Malgun Gothic" w:hAnsi="Times New Roman"/>
          <w:i/>
          <w:color w:val="000000"/>
          <w:sz w:val="20"/>
          <w:lang w:eastAsia="ko-KR"/>
        </w:rPr>
        <w:t>The World Scientific Handbook of Solar Energy</w:t>
      </w:r>
      <w:r w:rsidRPr="00B841F2">
        <w:rPr>
          <w:rFonts w:ascii="Times New Roman" w:eastAsia="Malgun Gothic" w:hAnsi="Times New Roman"/>
          <w:color w:val="000000"/>
          <w:sz w:val="20"/>
          <w:lang w:eastAsia="ko-KR"/>
        </w:rPr>
        <w:t xml:space="preserve"> (ed. Crawley, G. M.) (World Scientific, 2016).</w:t>
      </w:r>
    </w:p>
    <w:p w14:paraId="1BFDBCB9" w14:textId="77777777" w:rsidR="000A6867" w:rsidRDefault="000A6867" w:rsidP="000A6867">
      <w:pPr>
        <w:spacing w:after="40"/>
        <w:ind w:left="426" w:hanging="426"/>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4]</w:t>
      </w:r>
      <w:r>
        <w:rPr>
          <w:rFonts w:ascii="Times New Roman" w:eastAsia="Malgun Gothic" w:hAnsi="Times New Roman"/>
          <w:color w:val="000000"/>
          <w:sz w:val="20"/>
          <w:lang w:eastAsia="ko-KR"/>
        </w:rPr>
        <w:tab/>
        <w:t xml:space="preserve">P. </w:t>
      </w:r>
      <w:r w:rsidRPr="00B841F2">
        <w:rPr>
          <w:rFonts w:ascii="Times New Roman" w:eastAsia="Malgun Gothic" w:hAnsi="Times New Roman"/>
          <w:color w:val="000000"/>
          <w:sz w:val="20"/>
          <w:lang w:eastAsia="ko-KR"/>
        </w:rPr>
        <w:t>Furler</w:t>
      </w:r>
      <w:r>
        <w:rPr>
          <w:rFonts w:ascii="Times New Roman" w:eastAsia="Malgun Gothic" w:hAnsi="Times New Roman"/>
          <w:color w:val="000000"/>
          <w:sz w:val="20"/>
          <w:lang w:eastAsia="ko-KR"/>
        </w:rPr>
        <w:t xml:space="preserve"> et al. Thermochemical CO</w:t>
      </w:r>
      <w:r w:rsidRPr="001D5E72">
        <w:rPr>
          <w:rFonts w:ascii="Times New Roman" w:eastAsia="Malgun Gothic" w:hAnsi="Times New Roman"/>
          <w:color w:val="000000"/>
          <w:sz w:val="20"/>
          <w:vertAlign w:val="subscript"/>
          <w:lang w:eastAsia="ko-KR"/>
        </w:rPr>
        <w:t>2</w:t>
      </w:r>
      <w:r w:rsidRPr="00B841F2">
        <w:rPr>
          <w:rFonts w:ascii="Times New Roman" w:eastAsia="Malgun Gothic" w:hAnsi="Times New Roman"/>
          <w:color w:val="000000"/>
          <w:sz w:val="20"/>
          <w:lang w:eastAsia="ko-KR"/>
        </w:rPr>
        <w:t xml:space="preserve"> splitting via redox cycling of ceria reticulated foam structures with dual-scale porosities. </w:t>
      </w:r>
      <w:r w:rsidRPr="001D5E72">
        <w:rPr>
          <w:rFonts w:ascii="Times New Roman" w:eastAsia="Malgun Gothic" w:hAnsi="Times New Roman"/>
          <w:i/>
          <w:color w:val="000000"/>
          <w:sz w:val="20"/>
          <w:lang w:eastAsia="ko-KR"/>
        </w:rPr>
        <w:t>Physical Chemistry Chemical Physics</w:t>
      </w:r>
      <w:r w:rsidRPr="001D5E72">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 xml:space="preserve"> 16</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22</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10503</w:t>
      </w:r>
      <w:r>
        <w:rPr>
          <w:rFonts w:ascii="Times New Roman" w:eastAsia="Malgun Gothic" w:hAnsi="Times New Roman"/>
          <w:color w:val="000000"/>
          <w:sz w:val="20"/>
          <w:lang w:eastAsia="ko-KR"/>
        </w:rPr>
        <w:t>–</w:t>
      </w:r>
      <w:r w:rsidRPr="00B841F2">
        <w:rPr>
          <w:rFonts w:ascii="Times New Roman" w:eastAsia="Malgun Gothic" w:hAnsi="Times New Roman"/>
          <w:color w:val="000000"/>
          <w:sz w:val="20"/>
          <w:lang w:eastAsia="ko-KR"/>
        </w:rPr>
        <w:t>10511</w:t>
      </w:r>
      <w:r>
        <w:rPr>
          <w:rFonts w:ascii="Times New Roman" w:eastAsia="Malgun Gothic" w:hAnsi="Times New Roman"/>
          <w:color w:val="000000"/>
          <w:sz w:val="20"/>
          <w:lang w:eastAsia="ko-KR"/>
        </w:rPr>
        <w:t>, 2014.</w:t>
      </w:r>
    </w:p>
    <w:p w14:paraId="703DC737" w14:textId="77777777" w:rsidR="000A6867" w:rsidRDefault="000A6867" w:rsidP="000A6867">
      <w:pPr>
        <w:spacing w:after="40"/>
        <w:ind w:left="426" w:hanging="426"/>
        <w:rPr>
          <w:rFonts w:ascii="Times New Roman" w:eastAsia="Malgun Gothic" w:hAnsi="Times New Roman"/>
          <w:color w:val="000000"/>
          <w:sz w:val="20"/>
          <w:lang w:eastAsia="ko-KR"/>
        </w:rPr>
      </w:pPr>
      <w:r w:rsidRPr="00FE5906">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5</w:t>
      </w:r>
      <w:r w:rsidRPr="00FE5906">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ab/>
        <w:t xml:space="preserve">L. </w:t>
      </w:r>
      <w:r w:rsidRPr="00FE5906">
        <w:rPr>
          <w:rFonts w:ascii="Times New Roman" w:eastAsia="Malgun Gothic" w:hAnsi="Times New Roman"/>
          <w:color w:val="000000"/>
          <w:sz w:val="20"/>
          <w:lang w:eastAsia="ko-KR"/>
        </w:rPr>
        <w:t>Ryzhik, G</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Papanicolaou, and J</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B. Keller. Transport equations for elastic</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 xml:space="preserve">and other waves in random media. </w:t>
      </w:r>
      <w:r w:rsidRPr="001D5E72">
        <w:rPr>
          <w:rFonts w:ascii="Times New Roman" w:eastAsia="Malgun Gothic" w:hAnsi="Times New Roman"/>
          <w:i/>
          <w:color w:val="000000"/>
          <w:sz w:val="20"/>
          <w:lang w:eastAsia="ko-KR"/>
        </w:rPr>
        <w:t>Wave Motion</w:t>
      </w:r>
      <w:r w:rsidRPr="00FE5906">
        <w:rPr>
          <w:rFonts w:ascii="Times New Roman" w:eastAsia="Malgun Gothic" w:hAnsi="Times New Roman"/>
          <w:color w:val="000000"/>
          <w:sz w:val="20"/>
          <w:lang w:eastAsia="ko-KR"/>
        </w:rPr>
        <w:t>, 24(4):327–370, 1996.</w:t>
      </w:r>
    </w:p>
    <w:p w14:paraId="0D108A29"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6]</w:t>
      </w:r>
      <w:r>
        <w:rPr>
          <w:rFonts w:ascii="Times New Roman" w:eastAsia="Malgun Gothic" w:hAnsi="Times New Roman"/>
          <w:color w:val="000000"/>
          <w:sz w:val="20"/>
          <w:lang w:eastAsia="ko-KR"/>
        </w:rPr>
        <w:tab/>
      </w:r>
      <w:r w:rsidRPr="00FE5906">
        <w:rPr>
          <w:rFonts w:ascii="Times New Roman" w:eastAsia="Malgun Gothic" w:hAnsi="Times New Roman"/>
          <w:color w:val="000000"/>
          <w:sz w:val="20"/>
          <w:lang w:eastAsia="ko-KR"/>
        </w:rPr>
        <w:t>M</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I. Mishchenko, J</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M. Dlugach, M</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A. Yurkin, L</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Bi, B</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Cairns, L</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Liu,</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R. Lee Panetta, L</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D. Travis, P</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lastRenderedPageBreak/>
        <w:t>Yang, and N</w:t>
      </w:r>
      <w:r>
        <w:rPr>
          <w:rFonts w:ascii="Times New Roman" w:eastAsia="Malgun Gothic" w:hAnsi="Times New Roman"/>
          <w:color w:val="000000"/>
          <w:sz w:val="20"/>
          <w:lang w:eastAsia="ko-KR"/>
        </w:rPr>
        <w:t>.</w:t>
      </w:r>
      <w:r w:rsidRPr="00FE5906">
        <w:rPr>
          <w:rFonts w:ascii="Times New Roman" w:eastAsia="Malgun Gothic" w:hAnsi="Times New Roman"/>
          <w:color w:val="000000"/>
          <w:sz w:val="20"/>
          <w:lang w:eastAsia="ko-KR"/>
        </w:rPr>
        <w:t>T. Zakharova. First-principles</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modeling of electromagnetic scattering by discrete and discretely heterogeneous random</w:t>
      </w:r>
      <w:r>
        <w:rPr>
          <w:rFonts w:ascii="Times New Roman" w:eastAsia="Malgun Gothic" w:hAnsi="Times New Roman"/>
          <w:color w:val="000000"/>
          <w:sz w:val="20"/>
          <w:lang w:eastAsia="ko-KR"/>
        </w:rPr>
        <w:t xml:space="preserve"> media</w:t>
      </w:r>
      <w:r w:rsidRPr="00FE5906">
        <w:rPr>
          <w:rFonts w:ascii="Times New Roman" w:eastAsia="Malgun Gothic" w:hAnsi="Times New Roman"/>
          <w:color w:val="000000"/>
          <w:sz w:val="20"/>
          <w:lang w:eastAsia="ko-KR"/>
        </w:rPr>
        <w:t xml:space="preserve">. </w:t>
      </w:r>
      <w:r w:rsidRPr="00FE5906">
        <w:rPr>
          <w:rFonts w:ascii="Times New Roman" w:eastAsia="Malgun Gothic" w:hAnsi="Times New Roman"/>
          <w:i/>
          <w:color w:val="000000"/>
          <w:sz w:val="20"/>
          <w:lang w:eastAsia="ko-KR"/>
        </w:rPr>
        <w:t>Physics Reports</w:t>
      </w:r>
      <w:r w:rsidRPr="00FE5906">
        <w:rPr>
          <w:rFonts w:ascii="Times New Roman" w:eastAsia="Malgun Gothic" w:hAnsi="Times New Roman"/>
          <w:color w:val="000000"/>
          <w:sz w:val="20"/>
          <w:lang w:eastAsia="ko-KR"/>
        </w:rPr>
        <w:t xml:space="preserve">, 632:1–75, 2016. </w:t>
      </w:r>
    </w:p>
    <w:p w14:paraId="4E910010"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7]</w:t>
      </w:r>
      <w:r>
        <w:rPr>
          <w:rFonts w:ascii="Times New Roman" w:eastAsia="Malgun Gothic" w:hAnsi="Times New Roman"/>
          <w:color w:val="000000"/>
          <w:sz w:val="20"/>
          <w:lang w:eastAsia="ko-KR"/>
        </w:rPr>
        <w:tab/>
        <w:t xml:space="preserve">M.I. Mishchenko. </w:t>
      </w:r>
      <w:r w:rsidRPr="0022066B">
        <w:rPr>
          <w:rFonts w:ascii="Times New Roman" w:eastAsia="Malgun Gothic" w:hAnsi="Times New Roman"/>
          <w:color w:val="000000"/>
          <w:sz w:val="20"/>
          <w:lang w:eastAsia="ko-KR"/>
        </w:rPr>
        <w:t xml:space="preserve">Poynting–stokes tensor and radiative transfer in discrete random media: the microphysical paradigm. </w:t>
      </w:r>
      <w:r w:rsidRPr="001D5E72">
        <w:rPr>
          <w:rFonts w:ascii="Times New Roman" w:eastAsia="Malgun Gothic" w:hAnsi="Times New Roman"/>
          <w:i/>
          <w:color w:val="000000"/>
          <w:sz w:val="20"/>
          <w:lang w:eastAsia="ko-KR"/>
        </w:rPr>
        <w:t>Optics express</w:t>
      </w:r>
      <w:r w:rsidRPr="0022066B">
        <w:rPr>
          <w:rFonts w:ascii="Times New Roman" w:eastAsia="Malgun Gothic" w:hAnsi="Times New Roman"/>
          <w:color w:val="000000"/>
          <w:sz w:val="20"/>
          <w:lang w:eastAsia="ko-KR"/>
        </w:rPr>
        <w:t xml:space="preserve"> 18.19 (2010): 19770-19791.</w:t>
      </w:r>
    </w:p>
    <w:p w14:paraId="2BBC565B"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8]</w:t>
      </w:r>
      <w:r>
        <w:rPr>
          <w:rFonts w:ascii="Times New Roman" w:eastAsia="Malgun Gothic" w:hAnsi="Times New Roman"/>
          <w:color w:val="000000"/>
          <w:sz w:val="20"/>
          <w:lang w:eastAsia="ko-KR"/>
        </w:rPr>
        <w:tab/>
        <w:t>M.</w:t>
      </w:r>
      <w:r w:rsidRPr="009D7A0A">
        <w:rPr>
          <w:rFonts w:ascii="Times New Roman" w:eastAsia="Malgun Gothic" w:hAnsi="Times New Roman"/>
          <w:color w:val="000000"/>
          <w:sz w:val="20"/>
          <w:lang w:eastAsia="ko-KR"/>
        </w:rPr>
        <w:t>V.</w:t>
      </w:r>
      <w:r>
        <w:rPr>
          <w:rFonts w:ascii="Times New Roman" w:eastAsia="Malgun Gothic" w:hAnsi="Times New Roman"/>
          <w:color w:val="000000"/>
          <w:sz w:val="20"/>
          <w:lang w:eastAsia="ko-KR"/>
        </w:rPr>
        <w:t xml:space="preserve"> Erementchouk</w:t>
      </w:r>
      <w:r w:rsidRPr="009D7A0A">
        <w:rPr>
          <w:rFonts w:ascii="Times New Roman" w:eastAsia="Malgun Gothic" w:hAnsi="Times New Roman"/>
          <w:color w:val="000000"/>
          <w:sz w:val="20"/>
          <w:lang w:eastAsia="ko-KR"/>
        </w:rPr>
        <w:t>, et al. "Radiative energy transfer in disordered photonic crystals</w:t>
      </w:r>
      <w:r w:rsidRPr="009D7A0A">
        <w:rPr>
          <w:rFonts w:ascii="Times New Roman" w:eastAsia="Malgun Gothic" w:hAnsi="Times New Roman"/>
          <w:i/>
          <w:color w:val="000000"/>
          <w:sz w:val="20"/>
          <w:lang w:eastAsia="ko-KR"/>
        </w:rPr>
        <w:t>." Journal of Physics: Condensed Matter</w:t>
      </w:r>
      <w:r w:rsidRPr="009D7A0A">
        <w:rPr>
          <w:rFonts w:ascii="Times New Roman" w:eastAsia="Malgun Gothic" w:hAnsi="Times New Roman"/>
          <w:color w:val="000000"/>
          <w:sz w:val="20"/>
          <w:lang w:eastAsia="ko-KR"/>
        </w:rPr>
        <w:t xml:space="preserve"> 21.17 (2009): 175401.</w:t>
      </w:r>
    </w:p>
    <w:p w14:paraId="7349B427"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9]</w:t>
      </w:r>
      <w:r>
        <w:rPr>
          <w:rFonts w:ascii="Times New Roman" w:eastAsia="Malgun Gothic" w:hAnsi="Times New Roman"/>
          <w:color w:val="000000"/>
          <w:sz w:val="20"/>
          <w:lang w:eastAsia="ko-KR"/>
        </w:rPr>
        <w:tab/>
      </w:r>
      <w:r w:rsidRPr="00A7115B">
        <w:rPr>
          <w:rFonts w:ascii="Times New Roman" w:eastAsia="Malgun Gothic" w:hAnsi="Times New Roman"/>
          <w:color w:val="000000"/>
          <w:sz w:val="20"/>
          <w:lang w:eastAsia="ko-KR"/>
        </w:rPr>
        <w:t>L</w:t>
      </w:r>
      <w:r>
        <w:rPr>
          <w:rFonts w:ascii="Times New Roman" w:eastAsia="Malgun Gothic" w:hAnsi="Times New Roman"/>
          <w:color w:val="000000"/>
          <w:sz w:val="20"/>
          <w:lang w:eastAsia="ko-KR"/>
        </w:rPr>
        <w:t xml:space="preserve">. Roux, et al. </w:t>
      </w:r>
      <w:r w:rsidRPr="00A7115B">
        <w:rPr>
          <w:rFonts w:ascii="Times New Roman" w:eastAsia="Malgun Gothic" w:hAnsi="Times New Roman"/>
          <w:color w:val="000000"/>
          <w:sz w:val="20"/>
          <w:lang w:eastAsia="ko-KR"/>
        </w:rPr>
        <w:t xml:space="preserve">Scattering by a slab containing randomly located cylinders: comparison between radiative transfer </w:t>
      </w:r>
      <w:r>
        <w:rPr>
          <w:rFonts w:ascii="Times New Roman" w:eastAsia="Malgun Gothic" w:hAnsi="Times New Roman"/>
          <w:color w:val="000000"/>
          <w:sz w:val="20"/>
          <w:lang w:eastAsia="ko-KR"/>
        </w:rPr>
        <w:t>and electromagnetic simulation.</w:t>
      </w:r>
      <w:r w:rsidRPr="00A7115B">
        <w:rPr>
          <w:rFonts w:ascii="Times New Roman" w:eastAsia="Malgun Gothic" w:hAnsi="Times New Roman"/>
          <w:color w:val="000000"/>
          <w:sz w:val="20"/>
          <w:lang w:eastAsia="ko-KR"/>
        </w:rPr>
        <w:t xml:space="preserve"> </w:t>
      </w:r>
      <w:r w:rsidRPr="001D5E72">
        <w:rPr>
          <w:rFonts w:ascii="Times New Roman" w:eastAsia="Malgun Gothic" w:hAnsi="Times New Roman"/>
          <w:i/>
          <w:color w:val="000000"/>
          <w:sz w:val="20"/>
          <w:lang w:eastAsia="ko-KR"/>
        </w:rPr>
        <w:t>JOSA A</w:t>
      </w:r>
      <w:r w:rsidRPr="00A7115B">
        <w:rPr>
          <w:rFonts w:ascii="Times New Roman" w:eastAsia="Malgun Gothic" w:hAnsi="Times New Roman"/>
          <w:color w:val="000000"/>
          <w:sz w:val="20"/>
          <w:lang w:eastAsia="ko-KR"/>
        </w:rPr>
        <w:t xml:space="preserve"> 18.2 (2001): 374-384.</w:t>
      </w:r>
    </w:p>
    <w:p w14:paraId="6D9126DD" w14:textId="77777777" w:rsidR="000A6867" w:rsidRDefault="000A6867" w:rsidP="000A6867">
      <w:pPr>
        <w:spacing w:after="40"/>
        <w:ind w:left="426" w:hanging="426"/>
        <w:rPr>
          <w:rFonts w:ascii="Times New Roman" w:eastAsia="Malgun Gothic" w:hAnsi="Times New Roman"/>
          <w:color w:val="000000"/>
          <w:sz w:val="20"/>
          <w:lang w:eastAsia="ko-KR"/>
        </w:rPr>
      </w:pPr>
      <w:r>
        <w:rPr>
          <w:rFonts w:ascii="Times New Roman" w:eastAsia="Malgun Gothic" w:hAnsi="Times New Roman"/>
          <w:color w:val="000000"/>
          <w:sz w:val="20"/>
          <w:lang w:eastAsia="ko-KR"/>
        </w:rPr>
        <w:t>[10]</w:t>
      </w:r>
      <w:r>
        <w:rPr>
          <w:rFonts w:ascii="Times New Roman" w:eastAsia="Malgun Gothic" w:hAnsi="Times New Roman"/>
          <w:color w:val="000000"/>
          <w:sz w:val="20"/>
          <w:lang w:eastAsia="ko-KR"/>
        </w:rPr>
        <w:tab/>
      </w:r>
      <w:r w:rsidRPr="0012678B">
        <w:rPr>
          <w:rFonts w:ascii="Times New Roman" w:eastAsia="Malgun Gothic" w:hAnsi="Times New Roman"/>
          <w:color w:val="000000"/>
          <w:sz w:val="20"/>
          <w:lang w:eastAsia="ko-KR"/>
        </w:rPr>
        <w:t>K. Razi Naqvi and S. Waldenstrøm. Brownian Motion Description of Heat Conduction by</w:t>
      </w:r>
      <w:r>
        <w:rPr>
          <w:rFonts w:ascii="Times New Roman" w:eastAsia="Malgun Gothic" w:hAnsi="Times New Roman"/>
          <w:color w:val="000000"/>
          <w:sz w:val="20"/>
          <w:lang w:eastAsia="ko-KR"/>
        </w:rPr>
        <w:t xml:space="preserve"> </w:t>
      </w:r>
      <w:r w:rsidRPr="0012678B">
        <w:rPr>
          <w:rFonts w:ascii="Times New Roman" w:eastAsia="Malgun Gothic" w:hAnsi="Times New Roman"/>
          <w:color w:val="000000"/>
          <w:sz w:val="20"/>
          <w:lang w:eastAsia="ko-KR"/>
        </w:rPr>
        <w:t xml:space="preserve">Phonons. </w:t>
      </w:r>
      <w:r w:rsidRPr="0012678B">
        <w:rPr>
          <w:rFonts w:ascii="Times New Roman" w:eastAsia="Malgun Gothic" w:hAnsi="Times New Roman"/>
          <w:i/>
          <w:color w:val="000000"/>
          <w:sz w:val="20"/>
          <w:lang w:eastAsia="ko-KR"/>
        </w:rPr>
        <w:t>Phys</w:t>
      </w:r>
      <w:r>
        <w:rPr>
          <w:rFonts w:ascii="Times New Roman" w:eastAsia="Malgun Gothic" w:hAnsi="Times New Roman"/>
          <w:i/>
          <w:color w:val="000000"/>
          <w:sz w:val="20"/>
          <w:lang w:eastAsia="ko-KR"/>
        </w:rPr>
        <w:t>ical</w:t>
      </w:r>
      <w:r w:rsidRPr="0012678B">
        <w:rPr>
          <w:rFonts w:ascii="Times New Roman" w:eastAsia="Malgun Gothic" w:hAnsi="Times New Roman"/>
          <w:i/>
          <w:color w:val="000000"/>
          <w:sz w:val="20"/>
          <w:lang w:eastAsia="ko-KR"/>
        </w:rPr>
        <w:t xml:space="preserve"> Rev</w:t>
      </w:r>
      <w:r>
        <w:rPr>
          <w:rFonts w:ascii="Times New Roman" w:eastAsia="Malgun Gothic" w:hAnsi="Times New Roman"/>
          <w:i/>
          <w:color w:val="000000"/>
          <w:sz w:val="20"/>
          <w:lang w:eastAsia="ko-KR"/>
        </w:rPr>
        <w:t>iew</w:t>
      </w:r>
      <w:r w:rsidRPr="0012678B">
        <w:rPr>
          <w:rFonts w:ascii="Times New Roman" w:eastAsia="Malgun Gothic" w:hAnsi="Times New Roman"/>
          <w:i/>
          <w:color w:val="000000"/>
          <w:sz w:val="20"/>
          <w:lang w:eastAsia="ko-KR"/>
        </w:rPr>
        <w:t xml:space="preserve"> Lett</w:t>
      </w:r>
      <w:r>
        <w:rPr>
          <w:rFonts w:ascii="Times New Roman" w:eastAsia="Malgun Gothic" w:hAnsi="Times New Roman"/>
          <w:color w:val="000000"/>
          <w:sz w:val="20"/>
          <w:lang w:eastAsia="ko-KR"/>
        </w:rPr>
        <w:t>ers</w:t>
      </w:r>
      <w:r w:rsidRPr="0012678B">
        <w:rPr>
          <w:rFonts w:ascii="Times New Roman" w:eastAsia="Malgun Gothic" w:hAnsi="Times New Roman"/>
          <w:color w:val="000000"/>
          <w:sz w:val="20"/>
          <w:lang w:eastAsia="ko-KR"/>
        </w:rPr>
        <w:t>, 95</w:t>
      </w:r>
      <w:r>
        <w:rPr>
          <w:rFonts w:ascii="Times New Roman" w:eastAsia="Malgun Gothic" w:hAnsi="Times New Roman"/>
          <w:color w:val="000000"/>
          <w:sz w:val="20"/>
          <w:lang w:eastAsia="ko-KR"/>
        </w:rPr>
        <w:t>(6)</w:t>
      </w:r>
      <w:r w:rsidRPr="0012678B">
        <w:rPr>
          <w:rFonts w:ascii="Times New Roman" w:eastAsia="Malgun Gothic" w:hAnsi="Times New Roman"/>
          <w:color w:val="000000"/>
          <w:sz w:val="20"/>
          <w:lang w:eastAsia="ko-KR"/>
        </w:rPr>
        <w:t>:065901, 2005.</w:t>
      </w:r>
    </w:p>
    <w:p w14:paraId="4B67CE7E" w14:textId="18F91F81" w:rsidR="00E12B9B" w:rsidRPr="0066469F" w:rsidRDefault="00E12B9B" w:rsidP="000A6867">
      <w:pPr>
        <w:jc w:val="center"/>
        <w:rPr>
          <w:rFonts w:ascii="Times New Roman" w:eastAsia="Malgun Gothic" w:hAnsi="Times New Roman"/>
          <w:color w:val="000000"/>
          <w:sz w:val="20"/>
          <w:lang w:eastAsia="ko-KR"/>
        </w:rPr>
      </w:pPr>
    </w:p>
    <w:p w14:paraId="3E890782" w14:textId="0CA1A1F8" w:rsidR="009749F6" w:rsidRPr="0066469F" w:rsidRDefault="009749F6" w:rsidP="00E12B9B">
      <w:pPr>
        <w:jc w:val="center"/>
        <w:rPr>
          <w:rFonts w:ascii="Times New Roman" w:eastAsia="Malgun Gothic" w:hAnsi="Times New Roman"/>
          <w:color w:val="000000"/>
          <w:sz w:val="20"/>
          <w:lang w:eastAsia="ko-KR"/>
        </w:rPr>
      </w:pPr>
    </w:p>
    <w:p w14:paraId="1C765C9B" w14:textId="0FD428CA" w:rsidR="0012678B" w:rsidRPr="0066469F" w:rsidRDefault="0012678B" w:rsidP="0012678B">
      <w:pPr>
        <w:spacing w:after="40"/>
        <w:rPr>
          <w:rFonts w:ascii="Times New Roman" w:eastAsia="Malgun Gothic" w:hAnsi="Times New Roman"/>
          <w:color w:val="000000"/>
          <w:sz w:val="20"/>
          <w:lang w:eastAsia="ko-KR"/>
        </w:rPr>
      </w:pPr>
    </w:p>
    <w:sectPr w:rsidR="0012678B" w:rsidRPr="0066469F">
      <w:headerReference w:type="default" r:id="rId42"/>
      <w:type w:val="continuous"/>
      <w:pgSz w:w="11906" w:h="16838"/>
      <w:pgMar w:top="1418" w:right="1134" w:bottom="1418" w:left="1134" w:header="851" w:footer="992" w:gutter="0"/>
      <w:cols w:num="2" w:space="530"/>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45589A" w14:textId="77777777" w:rsidR="00382E3B" w:rsidRDefault="00382E3B">
      <w:r>
        <w:separator/>
      </w:r>
    </w:p>
  </w:endnote>
  <w:endnote w:type="continuationSeparator" w:id="0">
    <w:p w14:paraId="67CD98D7" w14:textId="77777777" w:rsidR="00382E3B" w:rsidRDefault="00382E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平成明朝">
    <w:altName w:val="MS Gothic"/>
    <w:panose1 w:val="00000000000000000000"/>
    <w:charset w:val="80"/>
    <w:family w:val="roman"/>
    <w:notTrueType/>
    <w:pitch w:val="fixed"/>
    <w:sig w:usb0="00000001" w:usb1="0807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FD062A" w14:textId="77777777" w:rsidR="00382E3B" w:rsidRDefault="00382E3B">
      <w:r>
        <w:separator/>
      </w:r>
    </w:p>
  </w:footnote>
  <w:footnote w:type="continuationSeparator" w:id="0">
    <w:p w14:paraId="05AE7FD5" w14:textId="77777777" w:rsidR="00382E3B" w:rsidRDefault="00382E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3088D3" w14:textId="3BDC5FD0" w:rsidR="00AA5540" w:rsidRDefault="00AA55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6A6A2D"/>
    <w:multiLevelType w:val="hybridMultilevel"/>
    <w:tmpl w:val="05E69CCA"/>
    <w:lvl w:ilvl="0" w:tplc="8AE62476">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461D7AC2"/>
    <w:multiLevelType w:val="hybridMultilevel"/>
    <w:tmpl w:val="B210AFE2"/>
    <w:lvl w:ilvl="0" w:tplc="155A731E">
      <w:start w:val="1"/>
      <w:numFmt w:val="decimal"/>
      <w:lvlText w:val="(%1)"/>
      <w:lvlJc w:val="left"/>
      <w:pPr>
        <w:tabs>
          <w:tab w:val="num" w:pos="786"/>
        </w:tabs>
        <w:ind w:left="786" w:hanging="360"/>
      </w:pPr>
      <w:rPr>
        <w:rFonts w:hint="default"/>
      </w:rPr>
    </w:lvl>
    <w:lvl w:ilvl="1" w:tplc="04090017" w:tentative="1">
      <w:start w:val="1"/>
      <w:numFmt w:val="aiueoFullWidth"/>
      <w:lvlText w:val="(%2)"/>
      <w:lvlJc w:val="left"/>
      <w:pPr>
        <w:tabs>
          <w:tab w:val="num" w:pos="1266"/>
        </w:tabs>
        <w:ind w:left="1266" w:hanging="420"/>
      </w:pPr>
    </w:lvl>
    <w:lvl w:ilvl="2" w:tplc="04090011" w:tentative="1">
      <w:start w:val="1"/>
      <w:numFmt w:val="decimalEnclosedCircle"/>
      <w:lvlText w:val="%3"/>
      <w:lvlJc w:val="lef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7" w:tentative="1">
      <w:start w:val="1"/>
      <w:numFmt w:val="aiueoFullWidth"/>
      <w:lvlText w:val="(%5)"/>
      <w:lvlJc w:val="left"/>
      <w:pPr>
        <w:tabs>
          <w:tab w:val="num" w:pos="2526"/>
        </w:tabs>
        <w:ind w:left="2526" w:hanging="420"/>
      </w:pPr>
    </w:lvl>
    <w:lvl w:ilvl="5" w:tplc="04090011" w:tentative="1">
      <w:start w:val="1"/>
      <w:numFmt w:val="decimalEnclosedCircle"/>
      <w:lvlText w:val="%6"/>
      <w:lvlJc w:val="lef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7" w:tentative="1">
      <w:start w:val="1"/>
      <w:numFmt w:val="aiueoFullWidth"/>
      <w:lvlText w:val="(%8)"/>
      <w:lvlJc w:val="left"/>
      <w:pPr>
        <w:tabs>
          <w:tab w:val="num" w:pos="3786"/>
        </w:tabs>
        <w:ind w:left="3786" w:hanging="420"/>
      </w:pPr>
    </w:lvl>
    <w:lvl w:ilvl="8" w:tplc="04090011" w:tentative="1">
      <w:start w:val="1"/>
      <w:numFmt w:val="decimalEnclosedCircle"/>
      <w:lvlText w:val="%9"/>
      <w:lvlJc w:val="left"/>
      <w:pPr>
        <w:tabs>
          <w:tab w:val="num" w:pos="4206"/>
        </w:tabs>
        <w:ind w:left="4206"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oNotTrackMoves/>
  <w:defaultTabStop w:val="960"/>
  <w:drawingGridHorizontalSpacing w:val="120"/>
  <w:drawingGridVerticalSpacing w:val="200"/>
  <w:displayHorizontalDrawingGridEvery w:val="2"/>
  <w:displayVerticalDrawingGridEvery w:val="2"/>
  <w:characterSpacingControl w:val="compressPunctuation"/>
  <w:noLineBreaksAfter w:lang="ja-JP" w:val="$([\{£¥‘“〈《「『【〔＄（［｛｢￥"/>
  <w:noLineBreaksBefore w:lang="ja-JP" w:val="!%),.:;?]}¢°’”‰′″℃、。々〉》」』】〕゛゜ゝゞ・ヽヾ！％），．：；？］｝｡｣､･ﾞﾟ"/>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E7581"/>
    <w:rsid w:val="000009B0"/>
    <w:rsid w:val="000014CD"/>
    <w:rsid w:val="000022A0"/>
    <w:rsid w:val="00003860"/>
    <w:rsid w:val="00007469"/>
    <w:rsid w:val="00013AA3"/>
    <w:rsid w:val="00013BBB"/>
    <w:rsid w:val="0001563D"/>
    <w:rsid w:val="00016FF1"/>
    <w:rsid w:val="000210C1"/>
    <w:rsid w:val="0002262E"/>
    <w:rsid w:val="00022C96"/>
    <w:rsid w:val="0002333E"/>
    <w:rsid w:val="00026C58"/>
    <w:rsid w:val="00030171"/>
    <w:rsid w:val="00030522"/>
    <w:rsid w:val="00030996"/>
    <w:rsid w:val="00031BA5"/>
    <w:rsid w:val="000330B9"/>
    <w:rsid w:val="00033E12"/>
    <w:rsid w:val="00034442"/>
    <w:rsid w:val="00042AB1"/>
    <w:rsid w:val="00044BFE"/>
    <w:rsid w:val="000473D9"/>
    <w:rsid w:val="0005064C"/>
    <w:rsid w:val="000516D9"/>
    <w:rsid w:val="00051BD1"/>
    <w:rsid w:val="00052AB9"/>
    <w:rsid w:val="00053724"/>
    <w:rsid w:val="00053C12"/>
    <w:rsid w:val="000547FC"/>
    <w:rsid w:val="00054907"/>
    <w:rsid w:val="00055511"/>
    <w:rsid w:val="000557FC"/>
    <w:rsid w:val="00056926"/>
    <w:rsid w:val="00060474"/>
    <w:rsid w:val="0006054A"/>
    <w:rsid w:val="00060B98"/>
    <w:rsid w:val="00062067"/>
    <w:rsid w:val="0006465D"/>
    <w:rsid w:val="00072A98"/>
    <w:rsid w:val="00081B04"/>
    <w:rsid w:val="00083A8A"/>
    <w:rsid w:val="00083EEE"/>
    <w:rsid w:val="0008614A"/>
    <w:rsid w:val="00086617"/>
    <w:rsid w:val="00094A54"/>
    <w:rsid w:val="00097230"/>
    <w:rsid w:val="000A07A4"/>
    <w:rsid w:val="000A5230"/>
    <w:rsid w:val="000A6867"/>
    <w:rsid w:val="000A7DAD"/>
    <w:rsid w:val="000B35E9"/>
    <w:rsid w:val="000C0288"/>
    <w:rsid w:val="000C1CC0"/>
    <w:rsid w:val="000C1FC2"/>
    <w:rsid w:val="000C3D6C"/>
    <w:rsid w:val="000C4DD0"/>
    <w:rsid w:val="000C736F"/>
    <w:rsid w:val="000D17B4"/>
    <w:rsid w:val="000E15CD"/>
    <w:rsid w:val="000E4629"/>
    <w:rsid w:val="000E5E59"/>
    <w:rsid w:val="000E6449"/>
    <w:rsid w:val="000E6B39"/>
    <w:rsid w:val="000E7670"/>
    <w:rsid w:val="000E7B92"/>
    <w:rsid w:val="000F38EE"/>
    <w:rsid w:val="000F6E8F"/>
    <w:rsid w:val="001004D1"/>
    <w:rsid w:val="00100943"/>
    <w:rsid w:val="00104415"/>
    <w:rsid w:val="001063E6"/>
    <w:rsid w:val="00107191"/>
    <w:rsid w:val="0011140C"/>
    <w:rsid w:val="00114BC5"/>
    <w:rsid w:val="00114C0B"/>
    <w:rsid w:val="00114CB7"/>
    <w:rsid w:val="0011534C"/>
    <w:rsid w:val="001206A2"/>
    <w:rsid w:val="0012102B"/>
    <w:rsid w:val="001212DE"/>
    <w:rsid w:val="00121EC5"/>
    <w:rsid w:val="00123220"/>
    <w:rsid w:val="0012395F"/>
    <w:rsid w:val="0012678B"/>
    <w:rsid w:val="0012738F"/>
    <w:rsid w:val="0013087F"/>
    <w:rsid w:val="00132EF7"/>
    <w:rsid w:val="00133571"/>
    <w:rsid w:val="00136683"/>
    <w:rsid w:val="00137801"/>
    <w:rsid w:val="00137AED"/>
    <w:rsid w:val="0014520E"/>
    <w:rsid w:val="00146D12"/>
    <w:rsid w:val="00146EA8"/>
    <w:rsid w:val="00152D3E"/>
    <w:rsid w:val="001531D4"/>
    <w:rsid w:val="001560E9"/>
    <w:rsid w:val="001603F3"/>
    <w:rsid w:val="0016288C"/>
    <w:rsid w:val="00164DE5"/>
    <w:rsid w:val="00164EB8"/>
    <w:rsid w:val="001675BD"/>
    <w:rsid w:val="00167F31"/>
    <w:rsid w:val="00171F39"/>
    <w:rsid w:val="00171F4C"/>
    <w:rsid w:val="00182EF6"/>
    <w:rsid w:val="001848A8"/>
    <w:rsid w:val="00185834"/>
    <w:rsid w:val="00187829"/>
    <w:rsid w:val="0019277D"/>
    <w:rsid w:val="001928E9"/>
    <w:rsid w:val="001936A4"/>
    <w:rsid w:val="001936F9"/>
    <w:rsid w:val="00195135"/>
    <w:rsid w:val="00196DEE"/>
    <w:rsid w:val="001A0518"/>
    <w:rsid w:val="001A0712"/>
    <w:rsid w:val="001A354A"/>
    <w:rsid w:val="001A6684"/>
    <w:rsid w:val="001A6DDA"/>
    <w:rsid w:val="001A702E"/>
    <w:rsid w:val="001A73E1"/>
    <w:rsid w:val="001B05D1"/>
    <w:rsid w:val="001B1A7A"/>
    <w:rsid w:val="001B2EE7"/>
    <w:rsid w:val="001B56B0"/>
    <w:rsid w:val="001C2833"/>
    <w:rsid w:val="001C33B1"/>
    <w:rsid w:val="001C5461"/>
    <w:rsid w:val="001C71D3"/>
    <w:rsid w:val="001D0F9C"/>
    <w:rsid w:val="001D1A74"/>
    <w:rsid w:val="001D2F46"/>
    <w:rsid w:val="001D3175"/>
    <w:rsid w:val="001D4F2E"/>
    <w:rsid w:val="001D4F5F"/>
    <w:rsid w:val="001E004C"/>
    <w:rsid w:val="001E17B5"/>
    <w:rsid w:val="001F106E"/>
    <w:rsid w:val="001F1436"/>
    <w:rsid w:val="001F31EE"/>
    <w:rsid w:val="001F5D6C"/>
    <w:rsid w:val="0020208A"/>
    <w:rsid w:val="002053F4"/>
    <w:rsid w:val="002102A7"/>
    <w:rsid w:val="0021079F"/>
    <w:rsid w:val="00210C24"/>
    <w:rsid w:val="00211379"/>
    <w:rsid w:val="0021261D"/>
    <w:rsid w:val="002141EF"/>
    <w:rsid w:val="0021502C"/>
    <w:rsid w:val="002152E1"/>
    <w:rsid w:val="00215478"/>
    <w:rsid w:val="0022515F"/>
    <w:rsid w:val="00225BF6"/>
    <w:rsid w:val="00225D35"/>
    <w:rsid w:val="00234654"/>
    <w:rsid w:val="00242E8C"/>
    <w:rsid w:val="00250355"/>
    <w:rsid w:val="0025204E"/>
    <w:rsid w:val="00253A93"/>
    <w:rsid w:val="002601A8"/>
    <w:rsid w:val="00260FE2"/>
    <w:rsid w:val="00262CA6"/>
    <w:rsid w:val="00265C45"/>
    <w:rsid w:val="00270446"/>
    <w:rsid w:val="00271034"/>
    <w:rsid w:val="002711FE"/>
    <w:rsid w:val="0027194E"/>
    <w:rsid w:val="00272655"/>
    <w:rsid w:val="00273102"/>
    <w:rsid w:val="002742AF"/>
    <w:rsid w:val="00277335"/>
    <w:rsid w:val="0028177D"/>
    <w:rsid w:val="00290014"/>
    <w:rsid w:val="002917BB"/>
    <w:rsid w:val="00291BAA"/>
    <w:rsid w:val="00293510"/>
    <w:rsid w:val="00294F38"/>
    <w:rsid w:val="00296B86"/>
    <w:rsid w:val="002A0622"/>
    <w:rsid w:val="002A2D61"/>
    <w:rsid w:val="002A30E7"/>
    <w:rsid w:val="002A5CA8"/>
    <w:rsid w:val="002B53DE"/>
    <w:rsid w:val="002C0B1B"/>
    <w:rsid w:val="002C1D96"/>
    <w:rsid w:val="002C1DB7"/>
    <w:rsid w:val="002C1F42"/>
    <w:rsid w:val="002C24BD"/>
    <w:rsid w:val="002C6891"/>
    <w:rsid w:val="002C6FB7"/>
    <w:rsid w:val="002D2ABC"/>
    <w:rsid w:val="002D387C"/>
    <w:rsid w:val="002D43A3"/>
    <w:rsid w:val="002D54D7"/>
    <w:rsid w:val="002D71C4"/>
    <w:rsid w:val="002E2396"/>
    <w:rsid w:val="002E24E0"/>
    <w:rsid w:val="002E318E"/>
    <w:rsid w:val="002E5C5A"/>
    <w:rsid w:val="002E61EB"/>
    <w:rsid w:val="002E7581"/>
    <w:rsid w:val="002E7BED"/>
    <w:rsid w:val="002F492E"/>
    <w:rsid w:val="002F5DF3"/>
    <w:rsid w:val="00302E17"/>
    <w:rsid w:val="00304773"/>
    <w:rsid w:val="003117C0"/>
    <w:rsid w:val="003134C8"/>
    <w:rsid w:val="003150DA"/>
    <w:rsid w:val="00315697"/>
    <w:rsid w:val="00316F96"/>
    <w:rsid w:val="003179F1"/>
    <w:rsid w:val="00320510"/>
    <w:rsid w:val="00321BBA"/>
    <w:rsid w:val="003247F4"/>
    <w:rsid w:val="00324C69"/>
    <w:rsid w:val="00325758"/>
    <w:rsid w:val="003342AA"/>
    <w:rsid w:val="00334B11"/>
    <w:rsid w:val="0033530A"/>
    <w:rsid w:val="00341AF7"/>
    <w:rsid w:val="00341E31"/>
    <w:rsid w:val="00342180"/>
    <w:rsid w:val="003426B0"/>
    <w:rsid w:val="00342B39"/>
    <w:rsid w:val="00357442"/>
    <w:rsid w:val="003620BC"/>
    <w:rsid w:val="00362592"/>
    <w:rsid w:val="00364EB0"/>
    <w:rsid w:val="00371303"/>
    <w:rsid w:val="00373C5C"/>
    <w:rsid w:val="003757E4"/>
    <w:rsid w:val="003805AA"/>
    <w:rsid w:val="003828D6"/>
    <w:rsid w:val="00382E3B"/>
    <w:rsid w:val="00384B1A"/>
    <w:rsid w:val="00390D4C"/>
    <w:rsid w:val="00390E78"/>
    <w:rsid w:val="00393A6D"/>
    <w:rsid w:val="003B30C6"/>
    <w:rsid w:val="003B50A0"/>
    <w:rsid w:val="003B72AB"/>
    <w:rsid w:val="003C02A6"/>
    <w:rsid w:val="003C09AC"/>
    <w:rsid w:val="003C3C96"/>
    <w:rsid w:val="003C4F04"/>
    <w:rsid w:val="003C56AD"/>
    <w:rsid w:val="003C6E72"/>
    <w:rsid w:val="003C70FA"/>
    <w:rsid w:val="003D0E9E"/>
    <w:rsid w:val="003D2A79"/>
    <w:rsid w:val="003D5527"/>
    <w:rsid w:val="003D621E"/>
    <w:rsid w:val="003D76AD"/>
    <w:rsid w:val="003E1BC9"/>
    <w:rsid w:val="003E1BF8"/>
    <w:rsid w:val="003E4D3C"/>
    <w:rsid w:val="003E60B4"/>
    <w:rsid w:val="003E66E5"/>
    <w:rsid w:val="003E79C6"/>
    <w:rsid w:val="003E7BEE"/>
    <w:rsid w:val="003E7E5A"/>
    <w:rsid w:val="003F1676"/>
    <w:rsid w:val="003F2D72"/>
    <w:rsid w:val="003F34F9"/>
    <w:rsid w:val="003F735E"/>
    <w:rsid w:val="00400082"/>
    <w:rsid w:val="00402EEF"/>
    <w:rsid w:val="0040512A"/>
    <w:rsid w:val="004067F8"/>
    <w:rsid w:val="00407188"/>
    <w:rsid w:val="004106FC"/>
    <w:rsid w:val="004133BA"/>
    <w:rsid w:val="00416E0E"/>
    <w:rsid w:val="00422A32"/>
    <w:rsid w:val="00423940"/>
    <w:rsid w:val="00427DB5"/>
    <w:rsid w:val="00431E77"/>
    <w:rsid w:val="00432537"/>
    <w:rsid w:val="004331DA"/>
    <w:rsid w:val="00434F69"/>
    <w:rsid w:val="00435A02"/>
    <w:rsid w:val="00437077"/>
    <w:rsid w:val="004370F8"/>
    <w:rsid w:val="00440991"/>
    <w:rsid w:val="00442A7F"/>
    <w:rsid w:val="004439D7"/>
    <w:rsid w:val="00443D33"/>
    <w:rsid w:val="00447536"/>
    <w:rsid w:val="00451234"/>
    <w:rsid w:val="0045155E"/>
    <w:rsid w:val="00452255"/>
    <w:rsid w:val="00452E92"/>
    <w:rsid w:val="00461789"/>
    <w:rsid w:val="004676A1"/>
    <w:rsid w:val="00471560"/>
    <w:rsid w:val="00476D03"/>
    <w:rsid w:val="00477B3B"/>
    <w:rsid w:val="004807A4"/>
    <w:rsid w:val="00482225"/>
    <w:rsid w:val="004927F2"/>
    <w:rsid w:val="00496542"/>
    <w:rsid w:val="004A00FA"/>
    <w:rsid w:val="004A5ECA"/>
    <w:rsid w:val="004A6200"/>
    <w:rsid w:val="004B1A15"/>
    <w:rsid w:val="004B2424"/>
    <w:rsid w:val="004B4598"/>
    <w:rsid w:val="004B580E"/>
    <w:rsid w:val="004C6542"/>
    <w:rsid w:val="004D0954"/>
    <w:rsid w:val="004D1BFE"/>
    <w:rsid w:val="004E020F"/>
    <w:rsid w:val="004E2B56"/>
    <w:rsid w:val="004E30C6"/>
    <w:rsid w:val="004E3B05"/>
    <w:rsid w:val="004E40B2"/>
    <w:rsid w:val="004E4B7B"/>
    <w:rsid w:val="004E53D3"/>
    <w:rsid w:val="004E6F3A"/>
    <w:rsid w:val="004F02BF"/>
    <w:rsid w:val="004F0CB1"/>
    <w:rsid w:val="004F41DD"/>
    <w:rsid w:val="004F5268"/>
    <w:rsid w:val="004F556C"/>
    <w:rsid w:val="004F7D25"/>
    <w:rsid w:val="005002AA"/>
    <w:rsid w:val="00502C7E"/>
    <w:rsid w:val="00503896"/>
    <w:rsid w:val="00507279"/>
    <w:rsid w:val="00507313"/>
    <w:rsid w:val="0051180D"/>
    <w:rsid w:val="00511A57"/>
    <w:rsid w:val="00512AF3"/>
    <w:rsid w:val="00514082"/>
    <w:rsid w:val="00514D03"/>
    <w:rsid w:val="0051554D"/>
    <w:rsid w:val="00515A70"/>
    <w:rsid w:val="005210D1"/>
    <w:rsid w:val="005215D2"/>
    <w:rsid w:val="0052256A"/>
    <w:rsid w:val="0052319E"/>
    <w:rsid w:val="00525829"/>
    <w:rsid w:val="00526803"/>
    <w:rsid w:val="00531944"/>
    <w:rsid w:val="0053287C"/>
    <w:rsid w:val="00536C20"/>
    <w:rsid w:val="005407D2"/>
    <w:rsid w:val="0054101E"/>
    <w:rsid w:val="00542CF2"/>
    <w:rsid w:val="0054390A"/>
    <w:rsid w:val="00543B5B"/>
    <w:rsid w:val="00551635"/>
    <w:rsid w:val="00556C1A"/>
    <w:rsid w:val="005609CC"/>
    <w:rsid w:val="00562ED0"/>
    <w:rsid w:val="00563365"/>
    <w:rsid w:val="00567336"/>
    <w:rsid w:val="00567572"/>
    <w:rsid w:val="00567641"/>
    <w:rsid w:val="00570415"/>
    <w:rsid w:val="0057582B"/>
    <w:rsid w:val="005913BB"/>
    <w:rsid w:val="00593628"/>
    <w:rsid w:val="00596476"/>
    <w:rsid w:val="005A045E"/>
    <w:rsid w:val="005A0EB5"/>
    <w:rsid w:val="005A3203"/>
    <w:rsid w:val="005A36D3"/>
    <w:rsid w:val="005A3F5E"/>
    <w:rsid w:val="005A63BB"/>
    <w:rsid w:val="005A7498"/>
    <w:rsid w:val="005B3651"/>
    <w:rsid w:val="005B41E7"/>
    <w:rsid w:val="005B44E5"/>
    <w:rsid w:val="005B4E63"/>
    <w:rsid w:val="005C0F43"/>
    <w:rsid w:val="005C1271"/>
    <w:rsid w:val="005C3960"/>
    <w:rsid w:val="005C62CC"/>
    <w:rsid w:val="005C7116"/>
    <w:rsid w:val="005C7CC3"/>
    <w:rsid w:val="005D0F08"/>
    <w:rsid w:val="005D14B8"/>
    <w:rsid w:val="005D37C7"/>
    <w:rsid w:val="005D63FD"/>
    <w:rsid w:val="005D776A"/>
    <w:rsid w:val="005D7A4F"/>
    <w:rsid w:val="005E1BFD"/>
    <w:rsid w:val="005E28AA"/>
    <w:rsid w:val="005E29D6"/>
    <w:rsid w:val="005E4D48"/>
    <w:rsid w:val="005E7512"/>
    <w:rsid w:val="005F0420"/>
    <w:rsid w:val="005F1B8D"/>
    <w:rsid w:val="005F2062"/>
    <w:rsid w:val="005F2EE1"/>
    <w:rsid w:val="005F3148"/>
    <w:rsid w:val="005F3C3E"/>
    <w:rsid w:val="0060076F"/>
    <w:rsid w:val="00605F93"/>
    <w:rsid w:val="0060610E"/>
    <w:rsid w:val="0060769F"/>
    <w:rsid w:val="00610F40"/>
    <w:rsid w:val="0061114D"/>
    <w:rsid w:val="00614B6F"/>
    <w:rsid w:val="006232D3"/>
    <w:rsid w:val="006238A9"/>
    <w:rsid w:val="00623A47"/>
    <w:rsid w:val="006262B3"/>
    <w:rsid w:val="00626E37"/>
    <w:rsid w:val="00626FB7"/>
    <w:rsid w:val="0062728D"/>
    <w:rsid w:val="00630BD1"/>
    <w:rsid w:val="0063134D"/>
    <w:rsid w:val="00633381"/>
    <w:rsid w:val="00633C7C"/>
    <w:rsid w:val="006341AD"/>
    <w:rsid w:val="006355F7"/>
    <w:rsid w:val="00640C89"/>
    <w:rsid w:val="00640D51"/>
    <w:rsid w:val="00644BF2"/>
    <w:rsid w:val="00644DB3"/>
    <w:rsid w:val="006457CE"/>
    <w:rsid w:val="00646397"/>
    <w:rsid w:val="00650F7A"/>
    <w:rsid w:val="00651E18"/>
    <w:rsid w:val="006538EC"/>
    <w:rsid w:val="00655915"/>
    <w:rsid w:val="00657605"/>
    <w:rsid w:val="00657BC7"/>
    <w:rsid w:val="00657CA7"/>
    <w:rsid w:val="00660B68"/>
    <w:rsid w:val="00663619"/>
    <w:rsid w:val="0066469F"/>
    <w:rsid w:val="00666D75"/>
    <w:rsid w:val="0067038E"/>
    <w:rsid w:val="00670C95"/>
    <w:rsid w:val="006711B3"/>
    <w:rsid w:val="00672BAC"/>
    <w:rsid w:val="006743D1"/>
    <w:rsid w:val="00676B1D"/>
    <w:rsid w:val="00677033"/>
    <w:rsid w:val="006806DF"/>
    <w:rsid w:val="006841B9"/>
    <w:rsid w:val="0068464E"/>
    <w:rsid w:val="00685604"/>
    <w:rsid w:val="00686B6E"/>
    <w:rsid w:val="00692664"/>
    <w:rsid w:val="0069318C"/>
    <w:rsid w:val="00693586"/>
    <w:rsid w:val="00694117"/>
    <w:rsid w:val="00694D25"/>
    <w:rsid w:val="00695806"/>
    <w:rsid w:val="00697906"/>
    <w:rsid w:val="006A0FF5"/>
    <w:rsid w:val="006A4813"/>
    <w:rsid w:val="006A5082"/>
    <w:rsid w:val="006A5C42"/>
    <w:rsid w:val="006A6537"/>
    <w:rsid w:val="006B0176"/>
    <w:rsid w:val="006B0A50"/>
    <w:rsid w:val="006B14CD"/>
    <w:rsid w:val="006B1D06"/>
    <w:rsid w:val="006B5317"/>
    <w:rsid w:val="006B6674"/>
    <w:rsid w:val="006B6D19"/>
    <w:rsid w:val="006B6F63"/>
    <w:rsid w:val="006B75A3"/>
    <w:rsid w:val="006C0913"/>
    <w:rsid w:val="006C2537"/>
    <w:rsid w:val="006C3C52"/>
    <w:rsid w:val="006C551C"/>
    <w:rsid w:val="006D359E"/>
    <w:rsid w:val="006D3C3B"/>
    <w:rsid w:val="006D6445"/>
    <w:rsid w:val="006D72C0"/>
    <w:rsid w:val="006D7ADD"/>
    <w:rsid w:val="006E3F8C"/>
    <w:rsid w:val="006E7EB5"/>
    <w:rsid w:val="006F08D8"/>
    <w:rsid w:val="006F3AA2"/>
    <w:rsid w:val="006F3B79"/>
    <w:rsid w:val="006F62A2"/>
    <w:rsid w:val="006F72B7"/>
    <w:rsid w:val="007017A8"/>
    <w:rsid w:val="00702747"/>
    <w:rsid w:val="00702C7A"/>
    <w:rsid w:val="007030DA"/>
    <w:rsid w:val="0070338A"/>
    <w:rsid w:val="00703AB6"/>
    <w:rsid w:val="007076EF"/>
    <w:rsid w:val="00713B2D"/>
    <w:rsid w:val="0071453D"/>
    <w:rsid w:val="007152C6"/>
    <w:rsid w:val="00715A25"/>
    <w:rsid w:val="00715CD3"/>
    <w:rsid w:val="00721DE9"/>
    <w:rsid w:val="00723537"/>
    <w:rsid w:val="00724D9C"/>
    <w:rsid w:val="0072584F"/>
    <w:rsid w:val="00726A16"/>
    <w:rsid w:val="0072745B"/>
    <w:rsid w:val="00735F09"/>
    <w:rsid w:val="0073721D"/>
    <w:rsid w:val="007374E3"/>
    <w:rsid w:val="00740046"/>
    <w:rsid w:val="00741357"/>
    <w:rsid w:val="0074367D"/>
    <w:rsid w:val="007438D1"/>
    <w:rsid w:val="00743AA1"/>
    <w:rsid w:val="00744688"/>
    <w:rsid w:val="00744DE2"/>
    <w:rsid w:val="007454A1"/>
    <w:rsid w:val="00745BB6"/>
    <w:rsid w:val="0075291C"/>
    <w:rsid w:val="00754B5A"/>
    <w:rsid w:val="00763318"/>
    <w:rsid w:val="00763358"/>
    <w:rsid w:val="007641E9"/>
    <w:rsid w:val="007643F0"/>
    <w:rsid w:val="00767F46"/>
    <w:rsid w:val="0077005D"/>
    <w:rsid w:val="007747C2"/>
    <w:rsid w:val="00775B8B"/>
    <w:rsid w:val="0077687B"/>
    <w:rsid w:val="007770BB"/>
    <w:rsid w:val="0078030D"/>
    <w:rsid w:val="00780E54"/>
    <w:rsid w:val="00781954"/>
    <w:rsid w:val="00781C9D"/>
    <w:rsid w:val="00785295"/>
    <w:rsid w:val="00790431"/>
    <w:rsid w:val="00790F2B"/>
    <w:rsid w:val="007933DC"/>
    <w:rsid w:val="007A0258"/>
    <w:rsid w:val="007A5282"/>
    <w:rsid w:val="007A68C5"/>
    <w:rsid w:val="007B151F"/>
    <w:rsid w:val="007B172F"/>
    <w:rsid w:val="007B3740"/>
    <w:rsid w:val="007B39CD"/>
    <w:rsid w:val="007B6A44"/>
    <w:rsid w:val="007B6D52"/>
    <w:rsid w:val="007B7FF4"/>
    <w:rsid w:val="007C077C"/>
    <w:rsid w:val="007C2821"/>
    <w:rsid w:val="007C7217"/>
    <w:rsid w:val="007D2145"/>
    <w:rsid w:val="007D3035"/>
    <w:rsid w:val="007D3EF2"/>
    <w:rsid w:val="007D42B9"/>
    <w:rsid w:val="007E0147"/>
    <w:rsid w:val="007E365D"/>
    <w:rsid w:val="007E3ECB"/>
    <w:rsid w:val="007E48D8"/>
    <w:rsid w:val="007F0382"/>
    <w:rsid w:val="007F0486"/>
    <w:rsid w:val="007F1CA6"/>
    <w:rsid w:val="007F3709"/>
    <w:rsid w:val="007F44C1"/>
    <w:rsid w:val="007F4BA0"/>
    <w:rsid w:val="007F533B"/>
    <w:rsid w:val="007F59D9"/>
    <w:rsid w:val="007F6B68"/>
    <w:rsid w:val="007F6B9F"/>
    <w:rsid w:val="007F7756"/>
    <w:rsid w:val="00800CD9"/>
    <w:rsid w:val="00802A6A"/>
    <w:rsid w:val="00805479"/>
    <w:rsid w:val="008069B3"/>
    <w:rsid w:val="00810A09"/>
    <w:rsid w:val="0081386F"/>
    <w:rsid w:val="008154EF"/>
    <w:rsid w:val="0081648A"/>
    <w:rsid w:val="00820CDA"/>
    <w:rsid w:val="00821912"/>
    <w:rsid w:val="00821DDE"/>
    <w:rsid w:val="008260A8"/>
    <w:rsid w:val="00830EE5"/>
    <w:rsid w:val="00834C59"/>
    <w:rsid w:val="008407A8"/>
    <w:rsid w:val="00841CB6"/>
    <w:rsid w:val="0084686B"/>
    <w:rsid w:val="008470C8"/>
    <w:rsid w:val="00847F9D"/>
    <w:rsid w:val="00850A4B"/>
    <w:rsid w:val="00854AF1"/>
    <w:rsid w:val="00855C8C"/>
    <w:rsid w:val="008568EC"/>
    <w:rsid w:val="008576A9"/>
    <w:rsid w:val="00862BC8"/>
    <w:rsid w:val="00870500"/>
    <w:rsid w:val="00871A5A"/>
    <w:rsid w:val="00872346"/>
    <w:rsid w:val="00873CFA"/>
    <w:rsid w:val="00874092"/>
    <w:rsid w:val="00874B31"/>
    <w:rsid w:val="008766D6"/>
    <w:rsid w:val="0087714E"/>
    <w:rsid w:val="00882638"/>
    <w:rsid w:val="00885ED8"/>
    <w:rsid w:val="00892762"/>
    <w:rsid w:val="00895C1D"/>
    <w:rsid w:val="008A1485"/>
    <w:rsid w:val="008A34B4"/>
    <w:rsid w:val="008A439A"/>
    <w:rsid w:val="008A5FCA"/>
    <w:rsid w:val="008B10CF"/>
    <w:rsid w:val="008B1609"/>
    <w:rsid w:val="008B368A"/>
    <w:rsid w:val="008B5D61"/>
    <w:rsid w:val="008B6F10"/>
    <w:rsid w:val="008C39D1"/>
    <w:rsid w:val="008C3AD3"/>
    <w:rsid w:val="008C507F"/>
    <w:rsid w:val="008C6A8A"/>
    <w:rsid w:val="008C6BC6"/>
    <w:rsid w:val="008D29A7"/>
    <w:rsid w:val="008D2C28"/>
    <w:rsid w:val="008D2F86"/>
    <w:rsid w:val="008D5C88"/>
    <w:rsid w:val="008D7CE9"/>
    <w:rsid w:val="008E0AA2"/>
    <w:rsid w:val="008E1018"/>
    <w:rsid w:val="008E17B6"/>
    <w:rsid w:val="008E2091"/>
    <w:rsid w:val="008E26AE"/>
    <w:rsid w:val="008F0971"/>
    <w:rsid w:val="008F0DC2"/>
    <w:rsid w:val="008F2D65"/>
    <w:rsid w:val="008F56C8"/>
    <w:rsid w:val="008F6DC4"/>
    <w:rsid w:val="008F72E6"/>
    <w:rsid w:val="008F779C"/>
    <w:rsid w:val="008F7E13"/>
    <w:rsid w:val="009022F0"/>
    <w:rsid w:val="00902724"/>
    <w:rsid w:val="00903434"/>
    <w:rsid w:val="0090395E"/>
    <w:rsid w:val="00903EE5"/>
    <w:rsid w:val="00904B5A"/>
    <w:rsid w:val="00904F05"/>
    <w:rsid w:val="00910A89"/>
    <w:rsid w:val="009111A3"/>
    <w:rsid w:val="00914643"/>
    <w:rsid w:val="00920DAE"/>
    <w:rsid w:val="00921EF4"/>
    <w:rsid w:val="00922E39"/>
    <w:rsid w:val="0092411C"/>
    <w:rsid w:val="00924E3C"/>
    <w:rsid w:val="0092613B"/>
    <w:rsid w:val="0092659A"/>
    <w:rsid w:val="009312EC"/>
    <w:rsid w:val="00935D70"/>
    <w:rsid w:val="00935FBF"/>
    <w:rsid w:val="00937CF7"/>
    <w:rsid w:val="0094131C"/>
    <w:rsid w:val="009418CA"/>
    <w:rsid w:val="00941CAE"/>
    <w:rsid w:val="009426ED"/>
    <w:rsid w:val="00943C4F"/>
    <w:rsid w:val="0094425C"/>
    <w:rsid w:val="00951D6C"/>
    <w:rsid w:val="00954AE5"/>
    <w:rsid w:val="00962042"/>
    <w:rsid w:val="00963F55"/>
    <w:rsid w:val="009648CE"/>
    <w:rsid w:val="00971708"/>
    <w:rsid w:val="00971E89"/>
    <w:rsid w:val="00974772"/>
    <w:rsid w:val="00974798"/>
    <w:rsid w:val="009749F6"/>
    <w:rsid w:val="00974D65"/>
    <w:rsid w:val="009761E3"/>
    <w:rsid w:val="00977282"/>
    <w:rsid w:val="009813B3"/>
    <w:rsid w:val="00981EB1"/>
    <w:rsid w:val="00983C1D"/>
    <w:rsid w:val="00983FB1"/>
    <w:rsid w:val="009924EE"/>
    <w:rsid w:val="0099334C"/>
    <w:rsid w:val="009968DA"/>
    <w:rsid w:val="009A0436"/>
    <w:rsid w:val="009A0BB7"/>
    <w:rsid w:val="009A0F8F"/>
    <w:rsid w:val="009A41D9"/>
    <w:rsid w:val="009B1346"/>
    <w:rsid w:val="009B246D"/>
    <w:rsid w:val="009B51BB"/>
    <w:rsid w:val="009B5511"/>
    <w:rsid w:val="009B5A93"/>
    <w:rsid w:val="009B6595"/>
    <w:rsid w:val="009C53F0"/>
    <w:rsid w:val="009C5952"/>
    <w:rsid w:val="009C603E"/>
    <w:rsid w:val="009D0AAD"/>
    <w:rsid w:val="009D2A95"/>
    <w:rsid w:val="009D356B"/>
    <w:rsid w:val="009D47FE"/>
    <w:rsid w:val="009D56CE"/>
    <w:rsid w:val="009D5B02"/>
    <w:rsid w:val="009D6AF8"/>
    <w:rsid w:val="009D78C1"/>
    <w:rsid w:val="009E28D0"/>
    <w:rsid w:val="009E4B0F"/>
    <w:rsid w:val="009F0EA0"/>
    <w:rsid w:val="009F3546"/>
    <w:rsid w:val="009F4B5C"/>
    <w:rsid w:val="009F726A"/>
    <w:rsid w:val="009F7C12"/>
    <w:rsid w:val="00A11820"/>
    <w:rsid w:val="00A14789"/>
    <w:rsid w:val="00A153E7"/>
    <w:rsid w:val="00A15738"/>
    <w:rsid w:val="00A20876"/>
    <w:rsid w:val="00A21408"/>
    <w:rsid w:val="00A25BE3"/>
    <w:rsid w:val="00A3120D"/>
    <w:rsid w:val="00A3167A"/>
    <w:rsid w:val="00A34FDB"/>
    <w:rsid w:val="00A351D6"/>
    <w:rsid w:val="00A372AD"/>
    <w:rsid w:val="00A37E3A"/>
    <w:rsid w:val="00A4206A"/>
    <w:rsid w:val="00A449B6"/>
    <w:rsid w:val="00A46092"/>
    <w:rsid w:val="00A47E95"/>
    <w:rsid w:val="00A50781"/>
    <w:rsid w:val="00A5378C"/>
    <w:rsid w:val="00A548E2"/>
    <w:rsid w:val="00A54B20"/>
    <w:rsid w:val="00A54D5A"/>
    <w:rsid w:val="00A5583C"/>
    <w:rsid w:val="00A5689F"/>
    <w:rsid w:val="00A5693D"/>
    <w:rsid w:val="00A60B0D"/>
    <w:rsid w:val="00A627FC"/>
    <w:rsid w:val="00A63F2C"/>
    <w:rsid w:val="00A66557"/>
    <w:rsid w:val="00A66EF5"/>
    <w:rsid w:val="00A7168F"/>
    <w:rsid w:val="00A72040"/>
    <w:rsid w:val="00A7379D"/>
    <w:rsid w:val="00A75B16"/>
    <w:rsid w:val="00A76B20"/>
    <w:rsid w:val="00A7745F"/>
    <w:rsid w:val="00A837FE"/>
    <w:rsid w:val="00A850E1"/>
    <w:rsid w:val="00A85195"/>
    <w:rsid w:val="00A8623B"/>
    <w:rsid w:val="00A87443"/>
    <w:rsid w:val="00A9122A"/>
    <w:rsid w:val="00A93FBB"/>
    <w:rsid w:val="00A94163"/>
    <w:rsid w:val="00A9538E"/>
    <w:rsid w:val="00A95D0B"/>
    <w:rsid w:val="00AA3AE1"/>
    <w:rsid w:val="00AA3F70"/>
    <w:rsid w:val="00AA5540"/>
    <w:rsid w:val="00AA6AB5"/>
    <w:rsid w:val="00AA7A66"/>
    <w:rsid w:val="00AB0F52"/>
    <w:rsid w:val="00AB1484"/>
    <w:rsid w:val="00AB2C3D"/>
    <w:rsid w:val="00AB42AB"/>
    <w:rsid w:val="00AB49E8"/>
    <w:rsid w:val="00AB4D5F"/>
    <w:rsid w:val="00AB5393"/>
    <w:rsid w:val="00AB6679"/>
    <w:rsid w:val="00AC07BC"/>
    <w:rsid w:val="00AC118A"/>
    <w:rsid w:val="00AD2666"/>
    <w:rsid w:val="00AD61DF"/>
    <w:rsid w:val="00AD6D48"/>
    <w:rsid w:val="00AE1E2A"/>
    <w:rsid w:val="00AE23D5"/>
    <w:rsid w:val="00AE2760"/>
    <w:rsid w:val="00AE278C"/>
    <w:rsid w:val="00AE4347"/>
    <w:rsid w:val="00AE6A31"/>
    <w:rsid w:val="00AF1D47"/>
    <w:rsid w:val="00AF29EA"/>
    <w:rsid w:val="00AF3C25"/>
    <w:rsid w:val="00AF4859"/>
    <w:rsid w:val="00B0006B"/>
    <w:rsid w:val="00B10EA4"/>
    <w:rsid w:val="00B124A6"/>
    <w:rsid w:val="00B16116"/>
    <w:rsid w:val="00B2142A"/>
    <w:rsid w:val="00B23C06"/>
    <w:rsid w:val="00B2423D"/>
    <w:rsid w:val="00B31502"/>
    <w:rsid w:val="00B333F9"/>
    <w:rsid w:val="00B3433C"/>
    <w:rsid w:val="00B40698"/>
    <w:rsid w:val="00B44A14"/>
    <w:rsid w:val="00B44DB3"/>
    <w:rsid w:val="00B46431"/>
    <w:rsid w:val="00B50E27"/>
    <w:rsid w:val="00B55C61"/>
    <w:rsid w:val="00B55F42"/>
    <w:rsid w:val="00B56523"/>
    <w:rsid w:val="00B57DC0"/>
    <w:rsid w:val="00B605F1"/>
    <w:rsid w:val="00B62326"/>
    <w:rsid w:val="00B6283D"/>
    <w:rsid w:val="00B73102"/>
    <w:rsid w:val="00B77529"/>
    <w:rsid w:val="00B77BC1"/>
    <w:rsid w:val="00B803F5"/>
    <w:rsid w:val="00B841F2"/>
    <w:rsid w:val="00B84576"/>
    <w:rsid w:val="00B8495F"/>
    <w:rsid w:val="00B84B4F"/>
    <w:rsid w:val="00B85499"/>
    <w:rsid w:val="00B85CE4"/>
    <w:rsid w:val="00B870D9"/>
    <w:rsid w:val="00B90582"/>
    <w:rsid w:val="00B944EB"/>
    <w:rsid w:val="00B95DCD"/>
    <w:rsid w:val="00B96F19"/>
    <w:rsid w:val="00B97015"/>
    <w:rsid w:val="00BA0B50"/>
    <w:rsid w:val="00BA0E07"/>
    <w:rsid w:val="00BA3574"/>
    <w:rsid w:val="00BA573D"/>
    <w:rsid w:val="00BA57C4"/>
    <w:rsid w:val="00BA61BD"/>
    <w:rsid w:val="00BB317D"/>
    <w:rsid w:val="00BB679B"/>
    <w:rsid w:val="00BC0C6B"/>
    <w:rsid w:val="00BC7ABF"/>
    <w:rsid w:val="00BD651E"/>
    <w:rsid w:val="00BE1340"/>
    <w:rsid w:val="00BE15CC"/>
    <w:rsid w:val="00BE2947"/>
    <w:rsid w:val="00BE3C25"/>
    <w:rsid w:val="00BE3DEF"/>
    <w:rsid w:val="00BE5421"/>
    <w:rsid w:val="00BE7BB6"/>
    <w:rsid w:val="00BF2D49"/>
    <w:rsid w:val="00BF2E12"/>
    <w:rsid w:val="00BF2F13"/>
    <w:rsid w:val="00BF72A7"/>
    <w:rsid w:val="00BF73C2"/>
    <w:rsid w:val="00C00D51"/>
    <w:rsid w:val="00C0130A"/>
    <w:rsid w:val="00C042B2"/>
    <w:rsid w:val="00C079E7"/>
    <w:rsid w:val="00C108E9"/>
    <w:rsid w:val="00C14193"/>
    <w:rsid w:val="00C14DC3"/>
    <w:rsid w:val="00C1791E"/>
    <w:rsid w:val="00C2215D"/>
    <w:rsid w:val="00C22926"/>
    <w:rsid w:val="00C2358D"/>
    <w:rsid w:val="00C23E5B"/>
    <w:rsid w:val="00C24BAB"/>
    <w:rsid w:val="00C24D21"/>
    <w:rsid w:val="00C3024C"/>
    <w:rsid w:val="00C3228C"/>
    <w:rsid w:val="00C40FA7"/>
    <w:rsid w:val="00C4513B"/>
    <w:rsid w:val="00C50040"/>
    <w:rsid w:val="00C52E0D"/>
    <w:rsid w:val="00C53BA4"/>
    <w:rsid w:val="00C55FC8"/>
    <w:rsid w:val="00C579B9"/>
    <w:rsid w:val="00C6070C"/>
    <w:rsid w:val="00C60A85"/>
    <w:rsid w:val="00C62237"/>
    <w:rsid w:val="00C62C5D"/>
    <w:rsid w:val="00C66C0A"/>
    <w:rsid w:val="00C70034"/>
    <w:rsid w:val="00C72D9F"/>
    <w:rsid w:val="00C75A2A"/>
    <w:rsid w:val="00C75AAB"/>
    <w:rsid w:val="00C75B6C"/>
    <w:rsid w:val="00C760D0"/>
    <w:rsid w:val="00C7770A"/>
    <w:rsid w:val="00C8574A"/>
    <w:rsid w:val="00C90227"/>
    <w:rsid w:val="00C94144"/>
    <w:rsid w:val="00CA221C"/>
    <w:rsid w:val="00CA73E6"/>
    <w:rsid w:val="00CB3814"/>
    <w:rsid w:val="00CB4882"/>
    <w:rsid w:val="00CB4B4D"/>
    <w:rsid w:val="00CB54F2"/>
    <w:rsid w:val="00CB7001"/>
    <w:rsid w:val="00CB74CC"/>
    <w:rsid w:val="00CC1490"/>
    <w:rsid w:val="00CC1509"/>
    <w:rsid w:val="00CC18C4"/>
    <w:rsid w:val="00CC1EC7"/>
    <w:rsid w:val="00CC2485"/>
    <w:rsid w:val="00CC339D"/>
    <w:rsid w:val="00CC50E4"/>
    <w:rsid w:val="00CC6A35"/>
    <w:rsid w:val="00CD0F58"/>
    <w:rsid w:val="00CD1E4B"/>
    <w:rsid w:val="00CD2166"/>
    <w:rsid w:val="00CD233C"/>
    <w:rsid w:val="00CD2508"/>
    <w:rsid w:val="00CE061E"/>
    <w:rsid w:val="00CE76E7"/>
    <w:rsid w:val="00CF13BE"/>
    <w:rsid w:val="00CF1B5A"/>
    <w:rsid w:val="00CF29CD"/>
    <w:rsid w:val="00CF49CE"/>
    <w:rsid w:val="00CF7E28"/>
    <w:rsid w:val="00D0049B"/>
    <w:rsid w:val="00D02BF8"/>
    <w:rsid w:val="00D0467F"/>
    <w:rsid w:val="00D04FCA"/>
    <w:rsid w:val="00D05D7D"/>
    <w:rsid w:val="00D0731E"/>
    <w:rsid w:val="00D122BD"/>
    <w:rsid w:val="00D12477"/>
    <w:rsid w:val="00D15546"/>
    <w:rsid w:val="00D15E13"/>
    <w:rsid w:val="00D1728B"/>
    <w:rsid w:val="00D21522"/>
    <w:rsid w:val="00D232A8"/>
    <w:rsid w:val="00D26BF5"/>
    <w:rsid w:val="00D3148A"/>
    <w:rsid w:val="00D33DF4"/>
    <w:rsid w:val="00D40798"/>
    <w:rsid w:val="00D4374E"/>
    <w:rsid w:val="00D50C7D"/>
    <w:rsid w:val="00D53A49"/>
    <w:rsid w:val="00D551DE"/>
    <w:rsid w:val="00D55CC9"/>
    <w:rsid w:val="00D5725C"/>
    <w:rsid w:val="00D60347"/>
    <w:rsid w:val="00D61BCA"/>
    <w:rsid w:val="00D63045"/>
    <w:rsid w:val="00D63FD5"/>
    <w:rsid w:val="00D67CC5"/>
    <w:rsid w:val="00D71283"/>
    <w:rsid w:val="00D719B0"/>
    <w:rsid w:val="00D72EF6"/>
    <w:rsid w:val="00D7325C"/>
    <w:rsid w:val="00D74ECE"/>
    <w:rsid w:val="00D75A3B"/>
    <w:rsid w:val="00D80C0B"/>
    <w:rsid w:val="00D82A74"/>
    <w:rsid w:val="00D82EE6"/>
    <w:rsid w:val="00D85D3D"/>
    <w:rsid w:val="00D8637B"/>
    <w:rsid w:val="00D86610"/>
    <w:rsid w:val="00D9120A"/>
    <w:rsid w:val="00D94D95"/>
    <w:rsid w:val="00D96343"/>
    <w:rsid w:val="00D96410"/>
    <w:rsid w:val="00D97F75"/>
    <w:rsid w:val="00DA1F31"/>
    <w:rsid w:val="00DA3A7A"/>
    <w:rsid w:val="00DA47AF"/>
    <w:rsid w:val="00DA4DFE"/>
    <w:rsid w:val="00DA5CB4"/>
    <w:rsid w:val="00DA6351"/>
    <w:rsid w:val="00DB22FB"/>
    <w:rsid w:val="00DB35EC"/>
    <w:rsid w:val="00DB3766"/>
    <w:rsid w:val="00DB7EAF"/>
    <w:rsid w:val="00DC032A"/>
    <w:rsid w:val="00DC0B54"/>
    <w:rsid w:val="00DC1D16"/>
    <w:rsid w:val="00DC21BA"/>
    <w:rsid w:val="00DC4929"/>
    <w:rsid w:val="00DD01C0"/>
    <w:rsid w:val="00DD1431"/>
    <w:rsid w:val="00DD5881"/>
    <w:rsid w:val="00DE28EF"/>
    <w:rsid w:val="00DE3650"/>
    <w:rsid w:val="00DE378B"/>
    <w:rsid w:val="00DF278E"/>
    <w:rsid w:val="00DF6708"/>
    <w:rsid w:val="00DF6F42"/>
    <w:rsid w:val="00E04F9A"/>
    <w:rsid w:val="00E06A8C"/>
    <w:rsid w:val="00E07B99"/>
    <w:rsid w:val="00E10084"/>
    <w:rsid w:val="00E109C3"/>
    <w:rsid w:val="00E12B9B"/>
    <w:rsid w:val="00E13678"/>
    <w:rsid w:val="00E13EB4"/>
    <w:rsid w:val="00E1493C"/>
    <w:rsid w:val="00E16BDD"/>
    <w:rsid w:val="00E17D35"/>
    <w:rsid w:val="00E23EEC"/>
    <w:rsid w:val="00E242B0"/>
    <w:rsid w:val="00E24968"/>
    <w:rsid w:val="00E303FE"/>
    <w:rsid w:val="00E34082"/>
    <w:rsid w:val="00E34089"/>
    <w:rsid w:val="00E3606F"/>
    <w:rsid w:val="00E360B6"/>
    <w:rsid w:val="00E3766A"/>
    <w:rsid w:val="00E429CB"/>
    <w:rsid w:val="00E42BFD"/>
    <w:rsid w:val="00E4638E"/>
    <w:rsid w:val="00E51D07"/>
    <w:rsid w:val="00E520CE"/>
    <w:rsid w:val="00E54FBC"/>
    <w:rsid w:val="00E56219"/>
    <w:rsid w:val="00E62EA6"/>
    <w:rsid w:val="00E634AE"/>
    <w:rsid w:val="00E6384A"/>
    <w:rsid w:val="00E63D90"/>
    <w:rsid w:val="00E644A0"/>
    <w:rsid w:val="00E64E3A"/>
    <w:rsid w:val="00E654E6"/>
    <w:rsid w:val="00E675A7"/>
    <w:rsid w:val="00E7079F"/>
    <w:rsid w:val="00E70EE0"/>
    <w:rsid w:val="00E716E4"/>
    <w:rsid w:val="00E7553E"/>
    <w:rsid w:val="00E76076"/>
    <w:rsid w:val="00E773CB"/>
    <w:rsid w:val="00E808F2"/>
    <w:rsid w:val="00E87021"/>
    <w:rsid w:val="00E90C1A"/>
    <w:rsid w:val="00E91B6E"/>
    <w:rsid w:val="00E9239B"/>
    <w:rsid w:val="00E93E6C"/>
    <w:rsid w:val="00E95799"/>
    <w:rsid w:val="00E95E14"/>
    <w:rsid w:val="00E96218"/>
    <w:rsid w:val="00E96E32"/>
    <w:rsid w:val="00E97D86"/>
    <w:rsid w:val="00EA1962"/>
    <w:rsid w:val="00EA6200"/>
    <w:rsid w:val="00EA70DC"/>
    <w:rsid w:val="00EB10D1"/>
    <w:rsid w:val="00EB1BB6"/>
    <w:rsid w:val="00EB236C"/>
    <w:rsid w:val="00EB23DB"/>
    <w:rsid w:val="00EC64B2"/>
    <w:rsid w:val="00ED2212"/>
    <w:rsid w:val="00ED27CF"/>
    <w:rsid w:val="00ED3506"/>
    <w:rsid w:val="00ED45CF"/>
    <w:rsid w:val="00ED772A"/>
    <w:rsid w:val="00ED775E"/>
    <w:rsid w:val="00EE0C18"/>
    <w:rsid w:val="00EE1C4C"/>
    <w:rsid w:val="00EE2D51"/>
    <w:rsid w:val="00EE4615"/>
    <w:rsid w:val="00EE466B"/>
    <w:rsid w:val="00EE4BBA"/>
    <w:rsid w:val="00EF1989"/>
    <w:rsid w:val="00EF2AD4"/>
    <w:rsid w:val="00EF36C0"/>
    <w:rsid w:val="00EF4E31"/>
    <w:rsid w:val="00EF6945"/>
    <w:rsid w:val="00F0118C"/>
    <w:rsid w:val="00F0248D"/>
    <w:rsid w:val="00F0443A"/>
    <w:rsid w:val="00F10E9E"/>
    <w:rsid w:val="00F1353D"/>
    <w:rsid w:val="00F148C1"/>
    <w:rsid w:val="00F1509D"/>
    <w:rsid w:val="00F17A79"/>
    <w:rsid w:val="00F216A6"/>
    <w:rsid w:val="00F21DB1"/>
    <w:rsid w:val="00F227E4"/>
    <w:rsid w:val="00F26446"/>
    <w:rsid w:val="00F30C5A"/>
    <w:rsid w:val="00F31952"/>
    <w:rsid w:val="00F35A25"/>
    <w:rsid w:val="00F35FB9"/>
    <w:rsid w:val="00F36184"/>
    <w:rsid w:val="00F40C6D"/>
    <w:rsid w:val="00F41892"/>
    <w:rsid w:val="00F43C10"/>
    <w:rsid w:val="00F45A68"/>
    <w:rsid w:val="00F50B96"/>
    <w:rsid w:val="00F52021"/>
    <w:rsid w:val="00F52F34"/>
    <w:rsid w:val="00F5349B"/>
    <w:rsid w:val="00F56ECA"/>
    <w:rsid w:val="00F616B5"/>
    <w:rsid w:val="00F62DB8"/>
    <w:rsid w:val="00F63E45"/>
    <w:rsid w:val="00F649A8"/>
    <w:rsid w:val="00F66A6C"/>
    <w:rsid w:val="00F66F1A"/>
    <w:rsid w:val="00F72E40"/>
    <w:rsid w:val="00F75613"/>
    <w:rsid w:val="00F77546"/>
    <w:rsid w:val="00F80419"/>
    <w:rsid w:val="00F812D3"/>
    <w:rsid w:val="00F81935"/>
    <w:rsid w:val="00F81B3B"/>
    <w:rsid w:val="00F835ED"/>
    <w:rsid w:val="00F84365"/>
    <w:rsid w:val="00F848C2"/>
    <w:rsid w:val="00F85CA0"/>
    <w:rsid w:val="00F86E55"/>
    <w:rsid w:val="00F96E68"/>
    <w:rsid w:val="00FA1952"/>
    <w:rsid w:val="00FA5A87"/>
    <w:rsid w:val="00FB2FE5"/>
    <w:rsid w:val="00FB342E"/>
    <w:rsid w:val="00FB44FF"/>
    <w:rsid w:val="00FC0A3D"/>
    <w:rsid w:val="00FC0CCB"/>
    <w:rsid w:val="00FC108F"/>
    <w:rsid w:val="00FC1346"/>
    <w:rsid w:val="00FC1F38"/>
    <w:rsid w:val="00FC224B"/>
    <w:rsid w:val="00FC6C39"/>
    <w:rsid w:val="00FC773D"/>
    <w:rsid w:val="00FD152D"/>
    <w:rsid w:val="00FD16D1"/>
    <w:rsid w:val="00FD2332"/>
    <w:rsid w:val="00FD4C14"/>
    <w:rsid w:val="00FD7BEE"/>
    <w:rsid w:val="00FD7FE5"/>
    <w:rsid w:val="00FE0BE8"/>
    <w:rsid w:val="00FE5906"/>
    <w:rsid w:val="00FE5D5F"/>
    <w:rsid w:val="00FF115B"/>
    <w:rsid w:val="00FF365F"/>
    <w:rsid w:val="00FF5BD1"/>
    <w:rsid w:val="00FF5DB4"/>
    <w:rsid w:val="00FF74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532B824"/>
  <w15:docId w15:val="{B29CC4A2-F002-432D-9757-ECEF04365B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平成明朝" w:hAnsi="Times"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customStyle="1" w:styleId="Paragraph">
    <w:name w:val="Paragraph"/>
    <w:basedOn w:val="Normal"/>
    <w:pPr>
      <w:widowControl/>
      <w:ind w:firstLine="274"/>
    </w:pPr>
    <w:rPr>
      <w:rFonts w:ascii="Times New Roman" w:eastAsia="MS Mincho" w:hAnsi="Times New Roman"/>
      <w:kern w:val="0"/>
      <w:sz w:val="20"/>
    </w:rPr>
  </w:style>
  <w:style w:type="paragraph" w:customStyle="1" w:styleId="Equation">
    <w:name w:val="Equation"/>
    <w:basedOn w:val="Paragraph"/>
    <w:pPr>
      <w:tabs>
        <w:tab w:val="center" w:pos="4320"/>
      </w:tabs>
      <w:ind w:firstLine="0"/>
    </w:pPr>
  </w:style>
  <w:style w:type="character" w:styleId="FollowedHyperlink">
    <w:name w:val="FollowedHyperlink"/>
    <w:semiHidden/>
    <w:rPr>
      <w:color w:val="800080"/>
      <w:u w:val="single"/>
    </w:rPr>
  </w:style>
  <w:style w:type="paragraph" w:styleId="Header">
    <w:name w:val="header"/>
    <w:basedOn w:val="Normal"/>
    <w:semiHidden/>
    <w:pPr>
      <w:tabs>
        <w:tab w:val="center" w:pos="4252"/>
        <w:tab w:val="right" w:pos="8504"/>
      </w:tabs>
      <w:snapToGrid w:val="0"/>
    </w:pPr>
  </w:style>
  <w:style w:type="paragraph" w:styleId="Footer">
    <w:name w:val="footer"/>
    <w:basedOn w:val="Normal"/>
    <w:semiHidden/>
    <w:pPr>
      <w:tabs>
        <w:tab w:val="center" w:pos="4252"/>
        <w:tab w:val="right" w:pos="8504"/>
      </w:tabs>
      <w:snapToGrid w:val="0"/>
    </w:pPr>
  </w:style>
  <w:style w:type="paragraph" w:styleId="BalloonText">
    <w:name w:val="Balloon Text"/>
    <w:basedOn w:val="Normal"/>
    <w:semiHidden/>
    <w:rsid w:val="001D4F5F"/>
    <w:rPr>
      <w:sz w:val="18"/>
      <w:szCs w:val="18"/>
    </w:rPr>
  </w:style>
  <w:style w:type="character" w:styleId="PlaceholderText">
    <w:name w:val="Placeholder Text"/>
    <w:uiPriority w:val="99"/>
    <w:semiHidden/>
    <w:rsid w:val="004B580E"/>
    <w:rPr>
      <w:color w:val="808080"/>
    </w:rPr>
  </w:style>
  <w:style w:type="table" w:styleId="TableGrid">
    <w:name w:val="Table Grid"/>
    <w:basedOn w:val="TableNormal"/>
    <w:uiPriority w:val="59"/>
    <w:rsid w:val="004106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4638E"/>
    <w:pPr>
      <w:tabs>
        <w:tab w:val="center" w:pos="2280"/>
        <w:tab w:val="right" w:pos="4560"/>
      </w:tabs>
    </w:pPr>
  </w:style>
  <w:style w:type="character" w:customStyle="1" w:styleId="MTDisplayEquationChar">
    <w:name w:val="MTDisplayEquation Char"/>
    <w:link w:val="MTDisplayEquation"/>
    <w:rsid w:val="00E4638E"/>
    <w:rPr>
      <w:kern w:val="2"/>
      <w:sz w:val="24"/>
      <w:lang w:eastAsia="ja-JP"/>
    </w:rPr>
  </w:style>
  <w:style w:type="character" w:customStyle="1" w:styleId="MTEquationSection">
    <w:name w:val="MTEquationSection"/>
    <w:rsid w:val="009749F6"/>
    <w:rPr>
      <w:rFonts w:ascii="Times New Roman" w:eastAsia="MS Mincho" w:hAnsi="Times New Roman"/>
      <w:b/>
      <w:vanish/>
      <w:color w:val="FF0000"/>
      <w:szCs w:val="24"/>
    </w:rPr>
  </w:style>
  <w:style w:type="character" w:styleId="CommentReference">
    <w:name w:val="annotation reference"/>
    <w:uiPriority w:val="99"/>
    <w:semiHidden/>
    <w:unhideWhenUsed/>
    <w:rsid w:val="009749F6"/>
    <w:rPr>
      <w:sz w:val="16"/>
      <w:szCs w:val="16"/>
    </w:rPr>
  </w:style>
  <w:style w:type="paragraph" w:styleId="CommentText">
    <w:name w:val="annotation text"/>
    <w:basedOn w:val="Normal"/>
    <w:link w:val="CommentTextChar"/>
    <w:uiPriority w:val="99"/>
    <w:semiHidden/>
    <w:unhideWhenUsed/>
    <w:rsid w:val="009749F6"/>
    <w:rPr>
      <w:sz w:val="20"/>
      <w:lang w:val="en-AU"/>
    </w:rPr>
  </w:style>
  <w:style w:type="character" w:customStyle="1" w:styleId="CommentTextChar">
    <w:name w:val="Comment Text Char"/>
    <w:link w:val="CommentText"/>
    <w:uiPriority w:val="99"/>
    <w:semiHidden/>
    <w:rsid w:val="009749F6"/>
    <w:rPr>
      <w:kern w:val="2"/>
      <w:lang w:val="en-AU"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shift_ji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wojciech.lipinski@anu.edu.a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5A0C4C-6301-47D0-B7EF-9CEFEC8B8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3</Pages>
  <Words>1720</Words>
  <Characters>9806</Characters>
  <Application>Microsoft Office Word</Application>
  <DocSecurity>0</DocSecurity>
  <Lines>81</Lines>
  <Paragraphs>2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Contributed Papers</vt:lpstr>
      <vt:lpstr>Contributed Papers</vt:lpstr>
    </vt:vector>
  </TitlesOfParts>
  <Company>東北大学　流体科学研究所</Company>
  <LinksUpToDate>false</LinksUpToDate>
  <CharactersWithSpaces>11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ibuted Papers</dc:title>
  <dc:subject/>
  <dc:creator>徳山 道夫</dc:creator>
  <cp:keywords/>
  <cp:lastModifiedBy>Vincent Wheeler</cp:lastModifiedBy>
  <cp:revision>29</cp:revision>
  <cp:lastPrinted>2014-02-03T01:45:00Z</cp:lastPrinted>
  <dcterms:created xsi:type="dcterms:W3CDTF">2017-01-25T02:01:00Z</dcterms:created>
  <dcterms:modified xsi:type="dcterms:W3CDTF">2017-07-13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86703811</vt:i4>
  </property>
  <property fmtid="{D5CDD505-2E9C-101B-9397-08002B2CF9AE}" pid="3" name="_EmailSubject">
    <vt:lpwstr>国際会議ＨＰ更新-ABSTRACTの部分お願いします。</vt:lpwstr>
  </property>
  <property fmtid="{D5CDD505-2E9C-101B-9397-08002B2CF9AE}" pid="4" name="_AuthorEmail">
    <vt:lpwstr>konohara@ao.ifs.tohoku.ac.jp</vt:lpwstr>
  </property>
  <property fmtid="{D5CDD505-2E9C-101B-9397-08002B2CF9AE}" pid="5" name="_AuthorEmailDisplayName">
    <vt:lpwstr>Nao Konohara</vt:lpwstr>
  </property>
  <property fmtid="{D5CDD505-2E9C-101B-9397-08002B2CF9AE}" pid="6" name="_ReviewingToolsShownOnce">
    <vt:lpwstr/>
  </property>
</Properties>
</file>